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48" saveSubsetFonts="1">
  <p:sldMasterIdLst>
    <p:sldMasterId id="2147483696" r:id="rId1"/>
  </p:sldMasterIdLst>
  <p:notesMasterIdLst>
    <p:notesMasterId r:id="rId36"/>
  </p:notesMasterIdLst>
  <p:sldIdLst>
    <p:sldId id="547" r:id="rId2"/>
    <p:sldId id="549" r:id="rId3"/>
    <p:sldId id="551" r:id="rId4"/>
    <p:sldId id="550" r:id="rId5"/>
    <p:sldId id="588" r:id="rId6"/>
    <p:sldId id="552" r:id="rId7"/>
    <p:sldId id="553" r:id="rId8"/>
    <p:sldId id="555" r:id="rId9"/>
    <p:sldId id="554" r:id="rId10"/>
    <p:sldId id="556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77" r:id="rId21"/>
    <p:sldId id="579" r:id="rId22"/>
    <p:sldId id="578" r:id="rId23"/>
    <p:sldId id="580" r:id="rId24"/>
    <p:sldId id="581" r:id="rId25"/>
    <p:sldId id="582" r:id="rId26"/>
    <p:sldId id="583" r:id="rId27"/>
    <p:sldId id="584" r:id="rId28"/>
    <p:sldId id="585" r:id="rId29"/>
    <p:sldId id="586" r:id="rId30"/>
    <p:sldId id="573" r:id="rId31"/>
    <p:sldId id="574" r:id="rId32"/>
    <p:sldId id="575" r:id="rId33"/>
    <p:sldId id="576" r:id="rId34"/>
    <p:sldId id="587" r:id="rId35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660"/>
  </p:normalViewPr>
  <p:slideViewPr>
    <p:cSldViewPr>
      <p:cViewPr varScale="1">
        <p:scale>
          <a:sx n="85" d="100"/>
          <a:sy n="85" d="100"/>
        </p:scale>
        <p:origin x="167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4CB8405-161A-4B1F-9796-0E53CD1FB8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12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0357A90-3B7C-40FD-8431-F08837C5282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5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B891E5-6562-4642-856F-11E82CA44A0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80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27DE643-F684-42A7-946F-2CCD9571136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8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B8DC1599-2A1B-4EA3-97D7-8B58FA23B12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583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7B6A734B-01D0-43E1-85E0-722B3B608B9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B2B3E-2590-4D94-B449-DECB53E8EF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01" name="Rectangle 4"/>
          <p:cNvSpPr>
            <a:spLocks noChangeArrowheads="1"/>
          </p:cNvSpPr>
          <p:nvPr/>
        </p:nvSpPr>
        <p:spPr bwMode="auto">
          <a:xfrm>
            <a:off x="187325" y="668338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marL="571500" indent="-571500" algn="ctr" eaLnBrk="1" hangingPunct="1">
              <a:buFontTx/>
              <a:buAutoNum type="romanUcPeriod" startAt="9"/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 Applications of Time-Frequency Analysis</a:t>
            </a:r>
          </a:p>
          <a:p>
            <a:pPr algn="ctr" eaLnBrk="1" hangingPunct="1"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for Filter Design</a:t>
            </a: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611188" y="1700213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9-1  Signal Decomposition and Filter Design 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11188" y="24193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Decomposi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Decompose a signal into several components.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611188" y="30670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Remove the undesired component of a signal 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682625" y="378777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Decomposing in the time domain </a:t>
            </a:r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auto">
          <a:xfrm>
            <a:off x="1042988" y="5732463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6083300" y="55165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4106" name="Line 13"/>
          <p:cNvSpPr>
            <a:spLocks noChangeShapeType="1"/>
          </p:cNvSpPr>
          <p:nvPr/>
        </p:nvSpPr>
        <p:spPr bwMode="auto">
          <a:xfrm flipV="1">
            <a:off x="1762125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7" name="Line 14"/>
          <p:cNvSpPr>
            <a:spLocks noChangeShapeType="1"/>
          </p:cNvSpPr>
          <p:nvPr/>
        </p:nvSpPr>
        <p:spPr bwMode="auto">
          <a:xfrm>
            <a:off x="1762125" y="508317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8" name="Line 15"/>
          <p:cNvSpPr>
            <a:spLocks noChangeShapeType="1"/>
          </p:cNvSpPr>
          <p:nvPr/>
        </p:nvSpPr>
        <p:spPr bwMode="auto">
          <a:xfrm>
            <a:off x="2986088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9" name="Line 16"/>
          <p:cNvSpPr>
            <a:spLocks noChangeShapeType="1"/>
          </p:cNvSpPr>
          <p:nvPr/>
        </p:nvSpPr>
        <p:spPr bwMode="auto">
          <a:xfrm flipV="1">
            <a:off x="3851275" y="5011738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Line 17"/>
          <p:cNvSpPr>
            <a:spLocks noChangeShapeType="1"/>
          </p:cNvSpPr>
          <p:nvPr/>
        </p:nvSpPr>
        <p:spPr bwMode="auto">
          <a:xfrm>
            <a:off x="4570413" y="5011738"/>
            <a:ext cx="7207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3419475" y="48672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2" name="Text Box 19"/>
          <p:cNvSpPr txBox="1">
            <a:spLocks noChangeArrowheads="1"/>
          </p:cNvSpPr>
          <p:nvPr/>
        </p:nvSpPr>
        <p:spPr bwMode="auto">
          <a:xfrm>
            <a:off x="2914650" y="5900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</a:p>
        </p:txBody>
      </p:sp>
      <p:sp>
        <p:nvSpPr>
          <p:cNvPr id="4113" name="Text Box 20"/>
          <p:cNvSpPr txBox="1">
            <a:spLocks noChangeArrowheads="1"/>
          </p:cNvSpPr>
          <p:nvPr/>
        </p:nvSpPr>
        <p:spPr bwMode="auto">
          <a:xfrm>
            <a:off x="1546225" y="46513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1</a:t>
            </a:r>
          </a:p>
        </p:txBody>
      </p:sp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4354513" y="45799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2</a:t>
            </a:r>
          </a:p>
        </p:txBody>
      </p:sp>
      <p:sp>
        <p:nvSpPr>
          <p:cNvPr id="4115" name="Text Box 22"/>
          <p:cNvSpPr txBox="1">
            <a:spLocks noChangeArrowheads="1"/>
          </p:cNvSpPr>
          <p:nvPr/>
        </p:nvSpPr>
        <p:spPr bwMode="auto">
          <a:xfrm>
            <a:off x="3381375" y="56467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D886EE-17DC-41AB-93E3-E25BC5690D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50888" y="665163"/>
            <a:ext cx="76327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				.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					     .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14342" name="Group 9"/>
          <p:cNvGrpSpPr>
            <a:grpSpLocks/>
          </p:cNvGrpSpPr>
          <p:nvPr/>
        </p:nvGrpSpPr>
        <p:grpSpPr bwMode="auto">
          <a:xfrm>
            <a:off x="1111250" y="1239838"/>
            <a:ext cx="6985000" cy="2952750"/>
            <a:chOff x="2109" y="1837"/>
            <a:chExt cx="8160" cy="3380"/>
          </a:xfrm>
        </p:grpSpPr>
        <p:sp>
          <p:nvSpPr>
            <p:cNvPr id="14348" name="Text Box 10"/>
            <p:cNvSpPr txBox="1">
              <a:spLocks noChangeArrowheads="1"/>
            </p:cNvSpPr>
            <p:nvPr/>
          </p:nvSpPr>
          <p:spPr bwMode="auto">
            <a:xfrm>
              <a:off x="9429" y="3428"/>
              <a:ext cx="8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latin typeface="Times New Roman" panose="02020603050405020304" pitchFamily="18" charset="0"/>
                </a:rPr>
                <a:t>t</a:t>
              </a:r>
              <a:r>
                <a:rPr lang="en-US" altLang="zh-TW" sz="2000">
                  <a:latin typeface="Times New Roman" panose="02020603050405020304" pitchFamily="18" charset="0"/>
                </a:rPr>
                <a:t>-axis</a:t>
              </a:r>
            </a:p>
          </p:txBody>
        </p:sp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6117" y="1837"/>
              <a:ext cx="108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</a:endParaRPr>
            </a:p>
          </p:txBody>
        </p:sp>
        <p:sp>
          <p:nvSpPr>
            <p:cNvPr id="14350" name="Text Box 12"/>
            <p:cNvSpPr txBox="1">
              <a:spLocks noChangeArrowheads="1"/>
            </p:cNvSpPr>
            <p:nvPr/>
          </p:nvSpPr>
          <p:spPr bwMode="auto">
            <a:xfrm>
              <a:off x="4137" y="1977"/>
              <a:ext cx="162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3333FF"/>
                  </a:solidFill>
                  <a:latin typeface="Times New Roman" panose="02020603050405020304" pitchFamily="18" charset="0"/>
                </a:rPr>
                <a:t>desired part</a:t>
              </a:r>
            </a:p>
          </p:txBody>
        </p:sp>
        <p:sp>
          <p:nvSpPr>
            <p:cNvPr id="14351" name="Text Box 13"/>
            <p:cNvSpPr txBox="1">
              <a:spLocks noChangeArrowheads="1"/>
            </p:cNvSpPr>
            <p:nvPr/>
          </p:nvSpPr>
          <p:spPr bwMode="auto">
            <a:xfrm>
              <a:off x="8629" y="2287"/>
              <a:ext cx="1448" cy="7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undesired </a:t>
              </a:r>
              <a:br>
                <a:rPr lang="en-US" altLang="zh-TW" sz="2000">
                  <a:latin typeface="Times New Roman" panose="02020603050405020304" pitchFamily="18" charset="0"/>
                </a:rPr>
              </a:br>
              <a:r>
                <a:rPr lang="en-US" altLang="zh-TW" sz="2000">
                  <a:latin typeface="Times New Roman" panose="02020603050405020304" pitchFamily="18" charset="0"/>
                </a:rPr>
                <a:t>part</a:t>
              </a:r>
            </a:p>
          </p:txBody>
        </p:sp>
        <p:sp>
          <p:nvSpPr>
            <p:cNvPr id="14352" name="Text Box 14"/>
            <p:cNvSpPr txBox="1">
              <a:spLocks noChangeArrowheads="1"/>
            </p:cNvSpPr>
            <p:nvPr/>
          </p:nvSpPr>
          <p:spPr bwMode="auto">
            <a:xfrm>
              <a:off x="8097" y="4677"/>
              <a:ext cx="1440" cy="3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cutoff line </a:t>
              </a:r>
            </a:p>
          </p:txBody>
        </p: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2109" y="3834"/>
              <a:ext cx="1268" cy="6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undesired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 part</a:t>
              </a:r>
            </a:p>
          </p:txBody>
        </p:sp>
        <p:sp>
          <p:nvSpPr>
            <p:cNvPr id="14354" name="Text Box 16"/>
            <p:cNvSpPr txBox="1">
              <a:spLocks noChangeArrowheads="1"/>
            </p:cNvSpPr>
            <p:nvPr/>
          </p:nvSpPr>
          <p:spPr bwMode="auto">
            <a:xfrm>
              <a:off x="7257" y="3537"/>
              <a:ext cx="72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(</a:t>
              </a:r>
              <a:r>
                <a:rPr lang="en-US" altLang="zh-TW" sz="2000" i="1">
                  <a:latin typeface="Times New Roman" panose="02020603050405020304" pitchFamily="18" charset="0"/>
                </a:rPr>
                <a:t>t</a:t>
              </a:r>
              <a:r>
                <a:rPr lang="en-US" altLang="zh-TW" sz="20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2000">
                  <a:latin typeface="Times New Roman" panose="02020603050405020304" pitchFamily="18" charset="0"/>
                </a:rPr>
                <a:t>, 0)</a:t>
              </a:r>
            </a:p>
          </p:txBody>
        </p:sp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3957" y="3417"/>
              <a:ext cx="72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(</a:t>
              </a:r>
              <a:r>
                <a:rPr lang="en-US" altLang="zh-TW" sz="2000" i="1">
                  <a:latin typeface="Times New Roman" panose="02020603050405020304" pitchFamily="18" charset="0"/>
                </a:rPr>
                <a:t>t</a:t>
              </a:r>
              <a:r>
                <a:rPr lang="en-US" altLang="zh-TW" sz="20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TW" sz="2000">
                  <a:latin typeface="Times New Roman" panose="02020603050405020304" pitchFamily="18" charset="0"/>
                </a:rPr>
                <a:t>, 0)</a:t>
              </a:r>
            </a:p>
          </p:txBody>
        </p: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2157" y="2157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cutoff line </a:t>
              </a:r>
            </a:p>
          </p:txBody>
        </p:sp>
        <p:sp>
          <p:nvSpPr>
            <p:cNvPr id="14357" name="Line 19"/>
            <p:cNvSpPr>
              <a:spLocks noChangeShapeType="1"/>
            </p:cNvSpPr>
            <p:nvPr/>
          </p:nvSpPr>
          <p:spPr bwMode="auto">
            <a:xfrm>
              <a:off x="3109" y="2613"/>
              <a:ext cx="2400" cy="206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>
              <a:off x="5697" y="2197"/>
              <a:ext cx="72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</a:endParaRPr>
            </a:p>
          </p:txBody>
        </p:sp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>
              <a:off x="6477" y="2157"/>
              <a:ext cx="1980" cy="252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0" name="Freeform 22"/>
            <p:cNvSpPr>
              <a:spLocks/>
            </p:cNvSpPr>
            <p:nvPr/>
          </p:nvSpPr>
          <p:spPr bwMode="auto">
            <a:xfrm>
              <a:off x="4069" y="2450"/>
              <a:ext cx="3308" cy="2407"/>
            </a:xfrm>
            <a:custGeom>
              <a:avLst/>
              <a:gdLst>
                <a:gd name="T0" fmla="*/ 294039 w 2095"/>
                <a:gd name="T1" fmla="*/ 118908 h 1624"/>
                <a:gd name="T2" fmla="*/ 1105859 w 2095"/>
                <a:gd name="T3" fmla="*/ 0 h 1624"/>
                <a:gd name="T4" fmla="*/ 5839081 w 2095"/>
                <a:gd name="T5" fmla="*/ 79751 h 1624"/>
                <a:gd name="T6" fmla="*/ 6339596 w 2095"/>
                <a:gd name="T7" fmla="*/ 278698 h 1624"/>
                <a:gd name="T8" fmla="*/ 6840076 w 2095"/>
                <a:gd name="T9" fmla="*/ 318925 h 1624"/>
                <a:gd name="T10" fmla="*/ 7215339 w 2095"/>
                <a:gd name="T11" fmla="*/ 578234 h 1624"/>
                <a:gd name="T12" fmla="*/ 7527994 w 2095"/>
                <a:gd name="T13" fmla="*/ 976575 h 1624"/>
                <a:gd name="T14" fmla="*/ 7651162 w 2095"/>
                <a:gd name="T15" fmla="*/ 1555598 h 1624"/>
                <a:gd name="T16" fmla="*/ 7215339 w 2095"/>
                <a:gd name="T17" fmla="*/ 1735323 h 1624"/>
                <a:gd name="T18" fmla="*/ 7028152 w 2095"/>
                <a:gd name="T19" fmla="*/ 1914472 h 1624"/>
                <a:gd name="T20" fmla="*/ 6779202 w 2095"/>
                <a:gd name="T21" fmla="*/ 1934942 h 1624"/>
                <a:gd name="T22" fmla="*/ 5033459 w 2095"/>
                <a:gd name="T23" fmla="*/ 1914472 h 1624"/>
                <a:gd name="T24" fmla="*/ 4657531 w 2095"/>
                <a:gd name="T25" fmla="*/ 1875137 h 1624"/>
                <a:gd name="T26" fmla="*/ 3786002 w 2095"/>
                <a:gd name="T27" fmla="*/ 1835056 h 1624"/>
                <a:gd name="T28" fmla="*/ 3721926 w 2095"/>
                <a:gd name="T29" fmla="*/ 1715228 h 1624"/>
                <a:gd name="T30" fmla="*/ 2475993 w 2095"/>
                <a:gd name="T31" fmla="*/ 1156620 h 1624"/>
                <a:gd name="T32" fmla="*/ 2102075 w 2095"/>
                <a:gd name="T33" fmla="*/ 1117171 h 1624"/>
                <a:gd name="T34" fmla="*/ 1605049 w 2095"/>
                <a:gd name="T35" fmla="*/ 976575 h 1624"/>
                <a:gd name="T36" fmla="*/ 1105859 w 2095"/>
                <a:gd name="T37" fmla="*/ 837071 h 1624"/>
                <a:gd name="T38" fmla="*/ 545117 w 2095"/>
                <a:gd name="T39" fmla="*/ 657078 h 1624"/>
                <a:gd name="T40" fmla="*/ 231791 w 2095"/>
                <a:gd name="T41" fmla="*/ 478840 h 1624"/>
                <a:gd name="T42" fmla="*/ 171767 w 2095"/>
                <a:gd name="T43" fmla="*/ 239679 h 1624"/>
                <a:gd name="T44" fmla="*/ 419829 w 2095"/>
                <a:gd name="T45" fmla="*/ 219513 h 1624"/>
                <a:gd name="T46" fmla="*/ 358096 w 2095"/>
                <a:gd name="T47" fmla="*/ 138760 h 1624"/>
                <a:gd name="T48" fmla="*/ 294039 w 2095"/>
                <a:gd name="T49" fmla="*/ 118908 h 162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95"/>
                <a:gd name="T76" fmla="*/ 0 h 1624"/>
                <a:gd name="T77" fmla="*/ 2095 w 2095"/>
                <a:gd name="T78" fmla="*/ 1624 h 162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95" h="1624">
                  <a:moveTo>
                    <a:pt x="79" y="100"/>
                  </a:moveTo>
                  <a:cubicBezTo>
                    <a:pt x="136" y="45"/>
                    <a:pt x="221" y="19"/>
                    <a:pt x="297" y="0"/>
                  </a:cubicBezTo>
                  <a:cubicBezTo>
                    <a:pt x="721" y="15"/>
                    <a:pt x="1146" y="36"/>
                    <a:pt x="1569" y="67"/>
                  </a:cubicBezTo>
                  <a:cubicBezTo>
                    <a:pt x="1620" y="117"/>
                    <a:pt x="1645" y="192"/>
                    <a:pt x="1703" y="234"/>
                  </a:cubicBezTo>
                  <a:cubicBezTo>
                    <a:pt x="1740" y="261"/>
                    <a:pt x="1792" y="257"/>
                    <a:pt x="1837" y="268"/>
                  </a:cubicBezTo>
                  <a:cubicBezTo>
                    <a:pt x="1923" y="521"/>
                    <a:pt x="1805" y="196"/>
                    <a:pt x="1938" y="485"/>
                  </a:cubicBezTo>
                  <a:cubicBezTo>
                    <a:pt x="1985" y="588"/>
                    <a:pt x="2003" y="709"/>
                    <a:pt x="2022" y="820"/>
                  </a:cubicBezTo>
                  <a:cubicBezTo>
                    <a:pt x="2004" y="982"/>
                    <a:pt x="2002" y="1150"/>
                    <a:pt x="2055" y="1306"/>
                  </a:cubicBezTo>
                  <a:cubicBezTo>
                    <a:pt x="2011" y="1606"/>
                    <a:pt x="2095" y="1278"/>
                    <a:pt x="1938" y="1457"/>
                  </a:cubicBezTo>
                  <a:cubicBezTo>
                    <a:pt x="1870" y="1535"/>
                    <a:pt x="1968" y="1554"/>
                    <a:pt x="1888" y="1607"/>
                  </a:cubicBezTo>
                  <a:cubicBezTo>
                    <a:pt x="1869" y="1620"/>
                    <a:pt x="1843" y="1618"/>
                    <a:pt x="1821" y="1624"/>
                  </a:cubicBezTo>
                  <a:cubicBezTo>
                    <a:pt x="1665" y="1618"/>
                    <a:pt x="1508" y="1621"/>
                    <a:pt x="1352" y="1607"/>
                  </a:cubicBezTo>
                  <a:cubicBezTo>
                    <a:pt x="1317" y="1604"/>
                    <a:pt x="1286" y="1581"/>
                    <a:pt x="1251" y="1574"/>
                  </a:cubicBezTo>
                  <a:cubicBezTo>
                    <a:pt x="1174" y="1558"/>
                    <a:pt x="1095" y="1553"/>
                    <a:pt x="1017" y="1540"/>
                  </a:cubicBezTo>
                  <a:cubicBezTo>
                    <a:pt x="1011" y="1507"/>
                    <a:pt x="1014" y="1471"/>
                    <a:pt x="1000" y="1440"/>
                  </a:cubicBezTo>
                  <a:cubicBezTo>
                    <a:pt x="943" y="1314"/>
                    <a:pt x="789" y="1053"/>
                    <a:pt x="665" y="971"/>
                  </a:cubicBezTo>
                  <a:cubicBezTo>
                    <a:pt x="636" y="952"/>
                    <a:pt x="598" y="949"/>
                    <a:pt x="565" y="938"/>
                  </a:cubicBezTo>
                  <a:cubicBezTo>
                    <a:pt x="473" y="664"/>
                    <a:pt x="611" y="977"/>
                    <a:pt x="431" y="820"/>
                  </a:cubicBezTo>
                  <a:cubicBezTo>
                    <a:pt x="254" y="666"/>
                    <a:pt x="558" y="747"/>
                    <a:pt x="297" y="703"/>
                  </a:cubicBezTo>
                  <a:cubicBezTo>
                    <a:pt x="247" y="653"/>
                    <a:pt x="196" y="602"/>
                    <a:pt x="146" y="552"/>
                  </a:cubicBezTo>
                  <a:cubicBezTo>
                    <a:pt x="102" y="508"/>
                    <a:pt x="113" y="451"/>
                    <a:pt x="62" y="402"/>
                  </a:cubicBezTo>
                  <a:cubicBezTo>
                    <a:pt x="43" y="343"/>
                    <a:pt x="0" y="265"/>
                    <a:pt x="46" y="201"/>
                  </a:cubicBezTo>
                  <a:cubicBezTo>
                    <a:pt x="59" y="182"/>
                    <a:pt x="91" y="190"/>
                    <a:pt x="113" y="184"/>
                  </a:cubicBezTo>
                  <a:cubicBezTo>
                    <a:pt x="162" y="110"/>
                    <a:pt x="159" y="149"/>
                    <a:pt x="96" y="117"/>
                  </a:cubicBezTo>
                  <a:cubicBezTo>
                    <a:pt x="89" y="113"/>
                    <a:pt x="85" y="106"/>
                    <a:pt x="79" y="100"/>
                  </a:cubicBez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1" name="Line 23"/>
            <p:cNvSpPr>
              <a:spLocks noChangeShapeType="1"/>
            </p:cNvSpPr>
            <p:nvPr/>
          </p:nvSpPr>
          <p:spPr bwMode="auto">
            <a:xfrm flipH="1">
              <a:off x="6297" y="2157"/>
              <a:ext cx="0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2" name="Freeform 24"/>
            <p:cNvSpPr>
              <a:spLocks/>
            </p:cNvSpPr>
            <p:nvPr/>
          </p:nvSpPr>
          <p:spPr bwMode="auto">
            <a:xfrm>
              <a:off x="6837" y="2337"/>
              <a:ext cx="2640" cy="2069"/>
            </a:xfrm>
            <a:custGeom>
              <a:avLst/>
              <a:gdLst>
                <a:gd name="T0" fmla="*/ 137 w 2528"/>
                <a:gd name="T1" fmla="*/ 1134 h 1837"/>
                <a:gd name="T2" fmla="*/ 502 w 2528"/>
                <a:gd name="T3" fmla="*/ 3418 h 1837"/>
                <a:gd name="T4" fmla="*/ 1378 w 2528"/>
                <a:gd name="T5" fmla="*/ 6831 h 1837"/>
                <a:gd name="T6" fmla="*/ 2112 w 2528"/>
                <a:gd name="T7" fmla="*/ 9106 h 1837"/>
                <a:gd name="T8" fmla="*/ 2258 w 2528"/>
                <a:gd name="T9" fmla="*/ 11109 h 1837"/>
                <a:gd name="T10" fmla="*/ 2772 w 2528"/>
                <a:gd name="T11" fmla="*/ 13390 h 1837"/>
                <a:gd name="T12" fmla="*/ 2844 w 2528"/>
                <a:gd name="T13" fmla="*/ 14233 h 1837"/>
                <a:gd name="T14" fmla="*/ 2949 w 2528"/>
                <a:gd name="T15" fmla="*/ 14387 h 1837"/>
                <a:gd name="T16" fmla="*/ 3644 w 2528"/>
                <a:gd name="T17" fmla="*/ 14528 h 1837"/>
                <a:gd name="T18" fmla="*/ 4633 w 2528"/>
                <a:gd name="T19" fmla="*/ 15090 h 1837"/>
                <a:gd name="T20" fmla="*/ 5179 w 2528"/>
                <a:gd name="T21" fmla="*/ 15376 h 1837"/>
                <a:gd name="T22" fmla="*/ 5398 w 2528"/>
                <a:gd name="T23" fmla="*/ 14948 h 1837"/>
                <a:gd name="T24" fmla="*/ 5506 w 2528"/>
                <a:gd name="T25" fmla="*/ 14662 h 1837"/>
                <a:gd name="T26" fmla="*/ 5434 w 2528"/>
                <a:gd name="T27" fmla="*/ 14233 h 1837"/>
                <a:gd name="T28" fmla="*/ 5142 w 2528"/>
                <a:gd name="T29" fmla="*/ 12815 h 1837"/>
                <a:gd name="T30" fmla="*/ 4850 w 2528"/>
                <a:gd name="T31" fmla="*/ 12103 h 1837"/>
                <a:gd name="T32" fmla="*/ 4633 w 2528"/>
                <a:gd name="T33" fmla="*/ 11252 h 1837"/>
                <a:gd name="T34" fmla="*/ 4339 w 2528"/>
                <a:gd name="T35" fmla="*/ 11109 h 1837"/>
                <a:gd name="T36" fmla="*/ 3863 w 2528"/>
                <a:gd name="T37" fmla="*/ 9674 h 1837"/>
                <a:gd name="T38" fmla="*/ 3793 w 2528"/>
                <a:gd name="T39" fmla="*/ 8542 h 1837"/>
                <a:gd name="T40" fmla="*/ 3496 w 2528"/>
                <a:gd name="T41" fmla="*/ 7403 h 1837"/>
                <a:gd name="T42" fmla="*/ 3425 w 2528"/>
                <a:gd name="T43" fmla="*/ 6831 h 1837"/>
                <a:gd name="T44" fmla="*/ 3204 w 2528"/>
                <a:gd name="T45" fmla="*/ 3836 h 1837"/>
                <a:gd name="T46" fmla="*/ 3132 w 2528"/>
                <a:gd name="T47" fmla="*/ 2980 h 1837"/>
                <a:gd name="T48" fmla="*/ 2914 w 2528"/>
                <a:gd name="T49" fmla="*/ 2703 h 1837"/>
                <a:gd name="T50" fmla="*/ 1710 w 2528"/>
                <a:gd name="T51" fmla="*/ 2133 h 1837"/>
                <a:gd name="T52" fmla="*/ 1562 w 2528"/>
                <a:gd name="T53" fmla="*/ 1846 h 1837"/>
                <a:gd name="T54" fmla="*/ 1343 w 2528"/>
                <a:gd name="T55" fmla="*/ 1709 h 1837"/>
                <a:gd name="T56" fmla="*/ 1197 w 2528"/>
                <a:gd name="T57" fmla="*/ 1274 h 1837"/>
                <a:gd name="T58" fmla="*/ 1086 w 2528"/>
                <a:gd name="T59" fmla="*/ 1134 h 1837"/>
                <a:gd name="T60" fmla="*/ 646 w 2528"/>
                <a:gd name="T61" fmla="*/ 0 h 1837"/>
                <a:gd name="T62" fmla="*/ 392 w 2528"/>
                <a:gd name="T63" fmla="*/ 140 h 1837"/>
                <a:gd name="T64" fmla="*/ 321 w 2528"/>
                <a:gd name="T65" fmla="*/ 419 h 1837"/>
                <a:gd name="T66" fmla="*/ 212 w 2528"/>
                <a:gd name="T67" fmla="*/ 569 h 1837"/>
                <a:gd name="T68" fmla="*/ 64 w 2528"/>
                <a:gd name="T69" fmla="*/ 1134 h 1837"/>
                <a:gd name="T70" fmla="*/ 137 w 2528"/>
                <a:gd name="T71" fmla="*/ 1134 h 183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528"/>
                <a:gd name="T109" fmla="*/ 0 h 1837"/>
                <a:gd name="T110" fmla="*/ 2528 w 2528"/>
                <a:gd name="T111" fmla="*/ 1837 h 183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528" h="1837">
                  <a:moveTo>
                    <a:pt x="63" y="134"/>
                  </a:moveTo>
                  <a:cubicBezTo>
                    <a:pt x="367" y="438"/>
                    <a:pt x="82" y="106"/>
                    <a:pt x="230" y="402"/>
                  </a:cubicBezTo>
                  <a:cubicBezTo>
                    <a:pt x="316" y="574"/>
                    <a:pt x="497" y="679"/>
                    <a:pt x="632" y="803"/>
                  </a:cubicBezTo>
                  <a:cubicBezTo>
                    <a:pt x="928" y="1075"/>
                    <a:pt x="750" y="999"/>
                    <a:pt x="967" y="1071"/>
                  </a:cubicBezTo>
                  <a:cubicBezTo>
                    <a:pt x="973" y="1094"/>
                    <a:pt x="1015" y="1273"/>
                    <a:pt x="1034" y="1306"/>
                  </a:cubicBezTo>
                  <a:cubicBezTo>
                    <a:pt x="1094" y="1412"/>
                    <a:pt x="1184" y="1489"/>
                    <a:pt x="1269" y="1574"/>
                  </a:cubicBezTo>
                  <a:cubicBezTo>
                    <a:pt x="1280" y="1607"/>
                    <a:pt x="1282" y="1645"/>
                    <a:pt x="1302" y="1674"/>
                  </a:cubicBezTo>
                  <a:cubicBezTo>
                    <a:pt x="1312" y="1688"/>
                    <a:pt x="1334" y="1689"/>
                    <a:pt x="1352" y="1691"/>
                  </a:cubicBezTo>
                  <a:cubicBezTo>
                    <a:pt x="1458" y="1701"/>
                    <a:pt x="1564" y="1702"/>
                    <a:pt x="1670" y="1708"/>
                  </a:cubicBezTo>
                  <a:cubicBezTo>
                    <a:pt x="1822" y="1726"/>
                    <a:pt x="1971" y="1753"/>
                    <a:pt x="2123" y="1775"/>
                  </a:cubicBezTo>
                  <a:cubicBezTo>
                    <a:pt x="2217" y="1837"/>
                    <a:pt x="2256" y="1823"/>
                    <a:pt x="2374" y="1808"/>
                  </a:cubicBezTo>
                  <a:cubicBezTo>
                    <a:pt x="2407" y="1791"/>
                    <a:pt x="2441" y="1776"/>
                    <a:pt x="2474" y="1758"/>
                  </a:cubicBezTo>
                  <a:cubicBezTo>
                    <a:pt x="2492" y="1748"/>
                    <a:pt x="2520" y="1744"/>
                    <a:pt x="2524" y="1724"/>
                  </a:cubicBezTo>
                  <a:cubicBezTo>
                    <a:pt x="2528" y="1704"/>
                    <a:pt x="2502" y="1691"/>
                    <a:pt x="2491" y="1674"/>
                  </a:cubicBezTo>
                  <a:cubicBezTo>
                    <a:pt x="2471" y="1554"/>
                    <a:pt x="2474" y="1545"/>
                    <a:pt x="2357" y="1507"/>
                  </a:cubicBezTo>
                  <a:cubicBezTo>
                    <a:pt x="2315" y="1475"/>
                    <a:pt x="2264" y="1456"/>
                    <a:pt x="2223" y="1423"/>
                  </a:cubicBezTo>
                  <a:cubicBezTo>
                    <a:pt x="2186" y="1393"/>
                    <a:pt x="2165" y="1343"/>
                    <a:pt x="2123" y="1322"/>
                  </a:cubicBezTo>
                  <a:cubicBezTo>
                    <a:pt x="2083" y="1302"/>
                    <a:pt x="2034" y="1311"/>
                    <a:pt x="1989" y="1306"/>
                  </a:cubicBezTo>
                  <a:cubicBezTo>
                    <a:pt x="1795" y="1241"/>
                    <a:pt x="1864" y="1301"/>
                    <a:pt x="1771" y="1138"/>
                  </a:cubicBezTo>
                  <a:cubicBezTo>
                    <a:pt x="1760" y="1093"/>
                    <a:pt x="1761" y="1043"/>
                    <a:pt x="1737" y="1004"/>
                  </a:cubicBezTo>
                  <a:cubicBezTo>
                    <a:pt x="1704" y="951"/>
                    <a:pt x="1632" y="926"/>
                    <a:pt x="1604" y="870"/>
                  </a:cubicBezTo>
                  <a:cubicBezTo>
                    <a:pt x="1593" y="848"/>
                    <a:pt x="1581" y="825"/>
                    <a:pt x="1570" y="803"/>
                  </a:cubicBezTo>
                  <a:cubicBezTo>
                    <a:pt x="1538" y="617"/>
                    <a:pt x="1563" y="732"/>
                    <a:pt x="1470" y="452"/>
                  </a:cubicBezTo>
                  <a:cubicBezTo>
                    <a:pt x="1459" y="418"/>
                    <a:pt x="1470" y="362"/>
                    <a:pt x="1436" y="351"/>
                  </a:cubicBezTo>
                  <a:cubicBezTo>
                    <a:pt x="1403" y="340"/>
                    <a:pt x="1369" y="329"/>
                    <a:pt x="1336" y="318"/>
                  </a:cubicBezTo>
                  <a:cubicBezTo>
                    <a:pt x="1232" y="214"/>
                    <a:pt x="816" y="252"/>
                    <a:pt x="783" y="251"/>
                  </a:cubicBezTo>
                  <a:cubicBezTo>
                    <a:pt x="761" y="240"/>
                    <a:pt x="740" y="224"/>
                    <a:pt x="716" y="217"/>
                  </a:cubicBezTo>
                  <a:cubicBezTo>
                    <a:pt x="684" y="207"/>
                    <a:pt x="647" y="214"/>
                    <a:pt x="616" y="201"/>
                  </a:cubicBezTo>
                  <a:cubicBezTo>
                    <a:pt x="590" y="191"/>
                    <a:pt x="573" y="164"/>
                    <a:pt x="549" y="150"/>
                  </a:cubicBezTo>
                  <a:cubicBezTo>
                    <a:pt x="534" y="141"/>
                    <a:pt x="515" y="139"/>
                    <a:pt x="498" y="134"/>
                  </a:cubicBezTo>
                  <a:cubicBezTo>
                    <a:pt x="446" y="54"/>
                    <a:pt x="385" y="21"/>
                    <a:pt x="297" y="0"/>
                  </a:cubicBezTo>
                  <a:cubicBezTo>
                    <a:pt x="258" y="5"/>
                    <a:pt x="217" y="4"/>
                    <a:pt x="180" y="16"/>
                  </a:cubicBezTo>
                  <a:cubicBezTo>
                    <a:pt x="165" y="21"/>
                    <a:pt x="160" y="42"/>
                    <a:pt x="147" y="50"/>
                  </a:cubicBezTo>
                  <a:cubicBezTo>
                    <a:pt x="132" y="59"/>
                    <a:pt x="114" y="61"/>
                    <a:pt x="97" y="67"/>
                  </a:cubicBezTo>
                  <a:cubicBezTo>
                    <a:pt x="75" y="89"/>
                    <a:pt x="0" y="124"/>
                    <a:pt x="30" y="134"/>
                  </a:cubicBezTo>
                  <a:cubicBezTo>
                    <a:pt x="87" y="152"/>
                    <a:pt x="93" y="162"/>
                    <a:pt x="63" y="134"/>
                  </a:cubicBezTo>
                  <a:close/>
                </a:path>
              </a:pathLst>
            </a:cu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3" name="Freeform 25"/>
            <p:cNvSpPr>
              <a:spLocks/>
            </p:cNvSpPr>
            <p:nvPr/>
          </p:nvSpPr>
          <p:spPr bwMode="auto">
            <a:xfrm>
              <a:off x="2509" y="2776"/>
              <a:ext cx="2160" cy="1743"/>
            </a:xfrm>
            <a:custGeom>
              <a:avLst/>
              <a:gdLst>
                <a:gd name="T0" fmla="*/ 8 w 2299"/>
                <a:gd name="T1" fmla="*/ 10 h 2003"/>
                <a:gd name="T2" fmla="*/ 15 w 2299"/>
                <a:gd name="T3" fmla="*/ 38 h 2003"/>
                <a:gd name="T4" fmla="*/ 58 w 2299"/>
                <a:gd name="T5" fmla="*/ 52 h 2003"/>
                <a:gd name="T6" fmla="*/ 123 w 2299"/>
                <a:gd name="T7" fmla="*/ 77 h 2003"/>
                <a:gd name="T8" fmla="*/ 231 w 2299"/>
                <a:gd name="T9" fmla="*/ 104 h 2003"/>
                <a:gd name="T10" fmla="*/ 287 w 2299"/>
                <a:gd name="T11" fmla="*/ 113 h 2003"/>
                <a:gd name="T12" fmla="*/ 430 w 2299"/>
                <a:gd name="T13" fmla="*/ 137 h 2003"/>
                <a:gd name="T14" fmla="*/ 495 w 2299"/>
                <a:gd name="T15" fmla="*/ 144 h 2003"/>
                <a:gd name="T16" fmla="*/ 537 w 2299"/>
                <a:gd name="T17" fmla="*/ 156 h 2003"/>
                <a:gd name="T18" fmla="*/ 582 w 2299"/>
                <a:gd name="T19" fmla="*/ 158 h 2003"/>
                <a:gd name="T20" fmla="*/ 691 w 2299"/>
                <a:gd name="T21" fmla="*/ 163 h 2003"/>
                <a:gd name="T22" fmla="*/ 739 w 2299"/>
                <a:gd name="T23" fmla="*/ 161 h 2003"/>
                <a:gd name="T24" fmla="*/ 745 w 2299"/>
                <a:gd name="T25" fmla="*/ 153 h 2003"/>
                <a:gd name="T26" fmla="*/ 739 w 2299"/>
                <a:gd name="T27" fmla="*/ 144 h 2003"/>
                <a:gd name="T28" fmla="*/ 734 w 2299"/>
                <a:gd name="T29" fmla="*/ 135 h 2003"/>
                <a:gd name="T30" fmla="*/ 587 w 2299"/>
                <a:gd name="T31" fmla="*/ 107 h 2003"/>
                <a:gd name="T32" fmla="*/ 533 w 2299"/>
                <a:gd name="T33" fmla="*/ 96 h 2003"/>
                <a:gd name="T34" fmla="*/ 477 w 2299"/>
                <a:gd name="T35" fmla="*/ 82 h 2003"/>
                <a:gd name="T36" fmla="*/ 401 w 2299"/>
                <a:gd name="T37" fmla="*/ 69 h 2003"/>
                <a:gd name="T38" fmla="*/ 358 w 2299"/>
                <a:gd name="T39" fmla="*/ 57 h 2003"/>
                <a:gd name="T40" fmla="*/ 315 w 2299"/>
                <a:gd name="T41" fmla="*/ 49 h 2003"/>
                <a:gd name="T42" fmla="*/ 107 w 2299"/>
                <a:gd name="T43" fmla="*/ 6 h 2003"/>
                <a:gd name="T44" fmla="*/ 91 w 2299"/>
                <a:gd name="T45" fmla="*/ 3 h 2003"/>
                <a:gd name="T46" fmla="*/ 8 w 2299"/>
                <a:gd name="T47" fmla="*/ 10 h 20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99"/>
                <a:gd name="T73" fmla="*/ 0 h 2003"/>
                <a:gd name="T74" fmla="*/ 2299 w 2299"/>
                <a:gd name="T75" fmla="*/ 2003 h 200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99" h="2003">
                  <a:moveTo>
                    <a:pt x="11" y="115"/>
                  </a:moveTo>
                  <a:cubicBezTo>
                    <a:pt x="24" y="232"/>
                    <a:pt x="0" y="358"/>
                    <a:pt x="44" y="467"/>
                  </a:cubicBezTo>
                  <a:cubicBezTo>
                    <a:pt x="71" y="533"/>
                    <a:pt x="136" y="576"/>
                    <a:pt x="178" y="634"/>
                  </a:cubicBezTo>
                  <a:cubicBezTo>
                    <a:pt x="248" y="732"/>
                    <a:pt x="303" y="841"/>
                    <a:pt x="379" y="935"/>
                  </a:cubicBezTo>
                  <a:cubicBezTo>
                    <a:pt x="479" y="1058"/>
                    <a:pt x="602" y="1158"/>
                    <a:pt x="714" y="1270"/>
                  </a:cubicBezTo>
                  <a:cubicBezTo>
                    <a:pt x="760" y="1316"/>
                    <a:pt x="828" y="1335"/>
                    <a:pt x="882" y="1371"/>
                  </a:cubicBezTo>
                  <a:cubicBezTo>
                    <a:pt x="1029" y="1469"/>
                    <a:pt x="1172" y="1572"/>
                    <a:pt x="1317" y="1672"/>
                  </a:cubicBezTo>
                  <a:cubicBezTo>
                    <a:pt x="1379" y="1715"/>
                    <a:pt x="1457" y="1730"/>
                    <a:pt x="1518" y="1773"/>
                  </a:cubicBezTo>
                  <a:cubicBezTo>
                    <a:pt x="1570" y="1809"/>
                    <a:pt x="1597" y="1876"/>
                    <a:pt x="1652" y="1907"/>
                  </a:cubicBezTo>
                  <a:cubicBezTo>
                    <a:pt x="1691" y="1929"/>
                    <a:pt x="1741" y="1917"/>
                    <a:pt x="1786" y="1923"/>
                  </a:cubicBezTo>
                  <a:cubicBezTo>
                    <a:pt x="1899" y="1939"/>
                    <a:pt x="2008" y="1972"/>
                    <a:pt x="2121" y="1990"/>
                  </a:cubicBezTo>
                  <a:cubicBezTo>
                    <a:pt x="2171" y="1985"/>
                    <a:pt x="2230" y="2003"/>
                    <a:pt x="2271" y="1974"/>
                  </a:cubicBezTo>
                  <a:cubicBezTo>
                    <a:pt x="2299" y="1954"/>
                    <a:pt x="2288" y="1907"/>
                    <a:pt x="2288" y="1873"/>
                  </a:cubicBezTo>
                  <a:cubicBezTo>
                    <a:pt x="2288" y="1839"/>
                    <a:pt x="2276" y="1806"/>
                    <a:pt x="2271" y="1773"/>
                  </a:cubicBezTo>
                  <a:cubicBezTo>
                    <a:pt x="2265" y="1728"/>
                    <a:pt x="2279" y="1677"/>
                    <a:pt x="2255" y="1639"/>
                  </a:cubicBezTo>
                  <a:cubicBezTo>
                    <a:pt x="2149" y="1476"/>
                    <a:pt x="1984" y="1355"/>
                    <a:pt x="1803" y="1304"/>
                  </a:cubicBezTo>
                  <a:cubicBezTo>
                    <a:pt x="1674" y="1175"/>
                    <a:pt x="1975" y="1473"/>
                    <a:pt x="1635" y="1170"/>
                  </a:cubicBezTo>
                  <a:cubicBezTo>
                    <a:pt x="1576" y="1117"/>
                    <a:pt x="1529" y="1053"/>
                    <a:pt x="1468" y="1002"/>
                  </a:cubicBezTo>
                  <a:cubicBezTo>
                    <a:pt x="1394" y="940"/>
                    <a:pt x="1307" y="896"/>
                    <a:pt x="1233" y="835"/>
                  </a:cubicBezTo>
                  <a:cubicBezTo>
                    <a:pt x="1184" y="795"/>
                    <a:pt x="1146" y="743"/>
                    <a:pt x="1099" y="701"/>
                  </a:cubicBezTo>
                  <a:cubicBezTo>
                    <a:pt x="1057" y="664"/>
                    <a:pt x="1007" y="637"/>
                    <a:pt x="965" y="600"/>
                  </a:cubicBezTo>
                  <a:cubicBezTo>
                    <a:pt x="764" y="419"/>
                    <a:pt x="596" y="153"/>
                    <a:pt x="329" y="65"/>
                  </a:cubicBezTo>
                  <a:cubicBezTo>
                    <a:pt x="312" y="48"/>
                    <a:pt x="302" y="19"/>
                    <a:pt x="279" y="14"/>
                  </a:cubicBezTo>
                  <a:cubicBezTo>
                    <a:pt x="218" y="0"/>
                    <a:pt x="61" y="94"/>
                    <a:pt x="11" y="115"/>
                  </a:cubicBezTo>
                  <a:close/>
                </a:path>
              </a:pathLst>
            </a:custGeom>
            <a:solidFill>
              <a:srgbClr val="B2B2B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4" name="Line 26"/>
            <p:cNvSpPr>
              <a:spLocks noChangeShapeType="1"/>
            </p:cNvSpPr>
            <p:nvPr/>
          </p:nvSpPr>
          <p:spPr bwMode="auto">
            <a:xfrm>
              <a:off x="2389" y="3591"/>
              <a:ext cx="6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343" name="Rectangle 27"/>
          <p:cNvSpPr>
            <a:spLocks noChangeArrowheads="1"/>
          </p:cNvSpPr>
          <p:nvPr/>
        </p:nvSpPr>
        <p:spPr bwMode="auto">
          <a:xfrm>
            <a:off x="755650" y="996950"/>
            <a:ext cx="7632700" cy="345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Line 32"/>
          <p:cNvSpPr>
            <a:spLocks noChangeShapeType="1"/>
          </p:cNvSpPr>
          <p:nvPr/>
        </p:nvSpPr>
        <p:spPr bwMode="auto">
          <a:xfrm flipV="1">
            <a:off x="4692650" y="11684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Text Box 33"/>
          <p:cNvSpPr txBox="1">
            <a:spLocks noChangeArrowheads="1"/>
          </p:cNvSpPr>
          <p:nvPr/>
        </p:nvSpPr>
        <p:spPr bwMode="auto">
          <a:xfrm>
            <a:off x="4783138" y="952500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46" name="Line 34"/>
          <p:cNvSpPr>
            <a:spLocks noChangeShapeType="1"/>
          </p:cNvSpPr>
          <p:nvPr/>
        </p:nvSpPr>
        <p:spPr bwMode="auto">
          <a:xfrm flipH="1" flipV="1">
            <a:off x="4543425" y="1096963"/>
            <a:ext cx="358775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7" name="Text Box 35"/>
          <p:cNvSpPr txBox="1">
            <a:spLocks noChangeArrowheads="1"/>
          </p:cNvSpPr>
          <p:nvPr/>
        </p:nvSpPr>
        <p:spPr bwMode="auto">
          <a:xfrm>
            <a:off x="3990975" y="1168400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0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134287" y="4689683"/>
            <a:ext cx="18680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9ACD5-8D07-4B57-BD12-9A7D60B834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88913" y="620713"/>
            <a:ext cx="8569325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179388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The Fourier transform</a:t>
            </a:r>
            <a:r>
              <a:rPr lang="en-US" altLang="zh-TW" sz="2000">
                <a:latin typeface="Times New Roman" panose="02020603050405020304" pitchFamily="18" charset="0"/>
              </a:rPr>
              <a:t> is suitable to filter out the noise that is a combination of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          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usoid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.    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The fractional Fourier transform (FRFT)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is suitable to filter out the noise that </a:t>
            </a: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is a combination of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higher order exponential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[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1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……. 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]</a:t>
            </a:r>
            <a:endParaRPr lang="de-DE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de-DE" altLang="zh-TW" sz="2000">
                <a:latin typeface="Times New Roman" panose="02020603050405020304" pitchFamily="18" charset="0"/>
              </a:rPr>
              <a:t>                  </a:t>
            </a:r>
            <a:r>
              <a:rPr lang="en-US" altLang="zh-TW" sz="2000">
                <a:latin typeface="Times New Roman" panose="02020603050405020304" pitchFamily="18" charset="0"/>
              </a:rPr>
              <a:t>For example:  chirp function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With the FRFT, many noises that cannot be removed by the FT will be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filtered out successfully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2ED897-30AA-49D2-8212-1E31786C1F2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2009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1042988" y="31416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 Signa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          (b)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noise          (c) WDF o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1258888" y="3933825"/>
          <a:ext cx="29003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4" imgW="2895600" imgH="381000" progId="Equation.DSMT4">
                  <p:embed/>
                </p:oleObj>
              </mc:Choice>
              <mc:Fallback>
                <p:oleObj name="Equation" r:id="rId4" imgW="2895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003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"/>
          <p:cNvGraphicFramePr>
            <a:graphicFrameLocks noChangeAspect="1"/>
          </p:cNvGraphicFramePr>
          <p:nvPr/>
        </p:nvGraphicFramePr>
        <p:xfrm>
          <a:off x="1258888" y="4365625"/>
          <a:ext cx="477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6" imgW="4775200" imgH="393700" progId="Equation.DSMT4">
                  <p:embed/>
                </p:oleObj>
              </mc:Choice>
              <mc:Fallback>
                <p:oleObj name="Equation" r:id="rId6" imgW="4775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4770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)</a:t>
            </a:r>
          </a:p>
        </p:txBody>
      </p:sp>
      <p:graphicFrame>
        <p:nvGraphicFramePr>
          <p:cNvPr id="16394" name="Object 17"/>
          <p:cNvGraphicFramePr>
            <a:graphicFrameLocks noChangeAspect="1"/>
          </p:cNvGraphicFramePr>
          <p:nvPr/>
        </p:nvGraphicFramePr>
        <p:xfrm>
          <a:off x="6588125" y="2852738"/>
          <a:ext cx="8636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8" imgW="406048" imgH="152268" progId="Equation.DSMT4">
                  <p:embed/>
                </p:oleObj>
              </mc:Choice>
              <mc:Fallback>
                <p:oleObj name="Equation" r:id="rId8" imgW="406048" imgH="1522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2738"/>
                        <a:ext cx="8636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8"/>
          <p:cNvGraphicFramePr>
            <a:graphicFrameLocks noChangeAspect="1"/>
          </p:cNvGraphicFramePr>
          <p:nvPr/>
        </p:nvGraphicFramePr>
        <p:xfrm>
          <a:off x="5580063" y="1651000"/>
          <a:ext cx="3524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0" imgW="139518" imgH="126835" progId="Equation.DSMT4">
                  <p:embed/>
                </p:oleObj>
              </mc:Choice>
              <mc:Fallback>
                <p:oleObj name="Equation" r:id="rId10" imgW="139518" imgH="126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51000"/>
                        <a:ext cx="3524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49FD68-5EFC-4F3B-B8F3-498E0A9C77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81075"/>
            <a:ext cx="72009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900113" y="2781300"/>
            <a:ext cx="669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d) WDF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(e) GT of </a:t>
            </a:r>
            <a:r>
              <a:rPr lang="en-US" altLang="zh-TW" sz="2000" i="1"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(f) G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827088" y="3500438"/>
            <a:ext cx="246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T: Gabor transform, 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3346450" y="3500438"/>
            <a:ext cx="384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: Wigner distribution function 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827088" y="4003675"/>
            <a:ext cx="3946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orizontal: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,    vertical: </a:t>
            </a:r>
            <a:r>
              <a:rPr lang="el-GR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C4CD07-17AF-40AA-8052-C33089267D6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5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74168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684213" y="2922588"/>
            <a:ext cx="764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g) GW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(h) Cutoff lines on GT	     (i) Cutoff lines on GWT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68313" y="260350"/>
            <a:ext cx="3487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WT: Gabor-Wigner transform 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827088" y="407670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斜率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決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de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40F383-AAF7-4A08-9BCD-D11D4CD2843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9462" name="Picture 9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0564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57563"/>
            <a:ext cx="684053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1187450" y="23495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827088" y="2781300"/>
            <a:ext cx="2233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performing the FRFT)</a:t>
            </a:r>
          </a:p>
        </p:txBody>
      </p:sp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900113" y="2349500"/>
            <a:ext cx="2808287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j) </a:t>
            </a: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forming the FRFT</a:t>
            </a:r>
            <a:endParaRPr lang="en-US" altLang="zh-TW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and calculate the GWT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>
            <a:off x="808318" y="5342394"/>
            <a:ext cx="56165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m) recovered signal      (n) recovered signal (green)</a:t>
            </a:r>
            <a:b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and the original signal (blue) </a:t>
            </a:r>
          </a:p>
        </p:txBody>
      </p:sp>
      <p:sp>
        <p:nvSpPr>
          <p:cNvPr id="19468" name="矩形 13"/>
          <p:cNvSpPr>
            <a:spLocks noChangeArrowheads="1"/>
          </p:cNvSpPr>
          <p:nvPr/>
        </p:nvSpPr>
        <p:spPr bwMode="auto">
          <a:xfrm>
            <a:off x="3276600" y="2349500"/>
            <a:ext cx="40084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k) High pass filter     (l) GWT after filter</a:t>
            </a:r>
            <a:endParaRPr lang="zh-TW" altLang="en-US" sz="18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9FC7F-4054-4D24-ABF1-17F50162F3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755650" y="908050"/>
            <a:ext cx="76327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ignal +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latin typeface="Times New Roman" panose="02020603050405020304" pitchFamily="18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835150" y="908050"/>
          <a:ext cx="2355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8050"/>
                        <a:ext cx="2355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39850"/>
            <a:ext cx="684053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427413"/>
            <a:ext cx="6729412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755650" y="3067050"/>
            <a:ext cx="677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(a) Input signal                 (b) Signal + noise         (c) WDF of (b)         </a:t>
            </a:r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684213" y="5227638"/>
            <a:ext cx="695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 (d) Gabor transform of (b)    (e) GWT of (b)         (f) Recovered signal  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I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408AC0-13F8-4006-AEFA-F77A6EC59FE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95288" y="692150"/>
            <a:ext cx="78486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[Important Theory]: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only filter the noises that do not overlap with the signals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frequency domai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1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n contrast, 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R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filter the noises that do not overlap with the signals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time-frequency plan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2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97C2A-DC55-48BA-B273-4079FA1A46F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568421" y="620688"/>
            <a:ext cx="820814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1: 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些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distributio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適合處理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            decomposition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問題？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568421" y="2204477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2:  Cutoff lines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可能是非直線的嗎？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2306EE-AC19-4E52-8E9C-8E3328585F3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95288" y="836613"/>
            <a:ext cx="7991475" cy="45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Z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alev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D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ndl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Fractional Wiener filter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ppl. Opt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5, no. 20, pp. 3930-3936, July 1996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O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rik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L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nural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 in fractional Fourier domai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45, no. 5, pp. 1129-1143, May 1997.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B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rsh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s with linear canonical transformatio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pt. 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mmun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135, pp. 32-36, 1997.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Z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alevsk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Fractional Fourier Transform with Applications in Optics and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New York, John Wiley &amp; Sons, 2000. 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] S. C. Pei and J. J. Ding, “Relations between Gabor transforms and fractional Fourier transforms and their applications for signal processing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>
                <a:latin typeface="Times New Roman" panose="02020603050405020304" pitchFamily="18" charset="0"/>
              </a:rPr>
              <a:t>vol. 55, no. 10, pp. 4839-4850, Oct. 2007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2030D7-E6E7-49A0-B9B9-5A0DF10001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256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Decomposing in the frequency domain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85875" y="882650"/>
          <a:ext cx="278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2781300" imgH="355600" progId="Equation.DSMT4">
                  <p:embed/>
                </p:oleObj>
              </mc:Choice>
              <mc:Fallback>
                <p:oleObj name="Equation" r:id="rId3" imgW="27813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82650"/>
                        <a:ext cx="278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23850" y="2420938"/>
            <a:ext cx="8208963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time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without any transform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frequency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using the F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(conventional filter)         </a:t>
            </a: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If signal and noise are not separable in both the time and the frequency domains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(3)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endParaRPr lang="en-US" altLang="zh-TW" sz="2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51050" y="4221163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2946400" imgH="381000" progId="Equation.DSMT4">
                  <p:embed/>
                </p:oleObj>
              </mc:Choice>
              <mc:Fallback>
                <p:oleObj name="Equation" r:id="rId5" imgW="2946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700338" y="1771650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5364163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4787900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3563938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4140200" y="17716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203575" y="1666875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-5       -2       2       5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156325" y="170021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cxnSp>
        <p:nvCxnSpPr>
          <p:cNvPr id="3" name="直線接點 2"/>
          <p:cNvCxnSpPr/>
          <p:nvPr/>
        </p:nvCxnSpPr>
        <p:spPr>
          <a:xfrm flipV="1">
            <a:off x="3923928" y="1238250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flipV="1">
            <a:off x="5076056" y="1268413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F72B47-A07F-4D8F-AC53-8DEE2EBD84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9-2   TF analysis and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ndom Proces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68313" y="1125538"/>
            <a:ext cx="7056437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random process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we cannot find the explicit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. The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expressed as a probability function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uto-covariance functio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lternative definition of the auto-covariance function: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ower spectral density (PSD)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98706"/>
              </p:ext>
            </p:extLst>
          </p:nvPr>
        </p:nvGraphicFramePr>
        <p:xfrm>
          <a:off x="1154113" y="2708275"/>
          <a:ext cx="3621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3" imgW="3619500" imgH="431800" progId="Equation.DSMT4">
                  <p:embed/>
                </p:oleObj>
              </mc:Choice>
              <mc:Fallback>
                <p:oleObj name="Equation" r:id="rId3" imgW="3619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708275"/>
                        <a:ext cx="3621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5510"/>
              </p:ext>
            </p:extLst>
          </p:nvPr>
        </p:nvGraphicFramePr>
        <p:xfrm>
          <a:off x="1372393" y="5733256"/>
          <a:ext cx="3184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5" imgW="3187700" imgH="495300" progId="Equation.DSMT4">
                  <p:embed/>
                </p:oleObj>
              </mc:Choice>
              <mc:Fallback>
                <p:oleObj name="Equation" r:id="rId5" imgW="3187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3" y="5733256"/>
                        <a:ext cx="3184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183"/>
              </p:ext>
            </p:extLst>
          </p:nvPr>
        </p:nvGraphicFramePr>
        <p:xfrm>
          <a:off x="1042988" y="3429000"/>
          <a:ext cx="5021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7" imgW="5016500" imgH="939800" progId="Equation.DSMT4">
                  <p:embed/>
                </p:oleObj>
              </mc:Choice>
              <mc:Fallback>
                <p:oleObj name="Equation" r:id="rId7" imgW="50165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5021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5580063" y="2349500"/>
            <a:ext cx="2879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usual, we suppose tha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] = 0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08489"/>
              </p:ext>
            </p:extLst>
          </p:nvPr>
        </p:nvGraphicFramePr>
        <p:xfrm>
          <a:off x="1259632" y="4867538"/>
          <a:ext cx="2566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9" imgW="2565360" imgH="406080" progId="Equation.DSMT4">
                  <p:embed/>
                </p:oleObj>
              </mc:Choice>
              <mc:Fallback>
                <p:oleObj name="Equation" r:id="rId9" imgW="2565360" imgH="40608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67538"/>
                        <a:ext cx="2566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A38753-4E88-4911-84B1-55CE649E56A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468313" y="333375"/>
            <a:ext cx="838835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				</a:t>
            </a: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mbiguity function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5" name="Object 10"/>
          <p:cNvGraphicFramePr>
            <a:graphicFrameLocks noChangeAspect="1"/>
          </p:cNvGraphicFramePr>
          <p:nvPr/>
        </p:nvGraphicFramePr>
        <p:xfrm>
          <a:off x="1049338" y="765175"/>
          <a:ext cx="587851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5829300" imgH="2082800" progId="Equation.DSMT4">
                  <p:embed/>
                </p:oleObj>
              </mc:Choice>
              <mc:Fallback>
                <p:oleObj name="Equation" r:id="rId3" imgW="5829300" imgH="208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765175"/>
                        <a:ext cx="587851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7" name="Object 12"/>
          <p:cNvGraphicFramePr>
            <a:graphicFrameLocks noChangeAspect="1"/>
          </p:cNvGraphicFramePr>
          <p:nvPr/>
        </p:nvGraphicFramePr>
        <p:xfrm>
          <a:off x="865188" y="3357563"/>
          <a:ext cx="787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7747000" imgH="495300" progId="Equation.DSMT4">
                  <p:embed/>
                </p:oleObj>
              </mc:Choice>
              <mc:Fallback>
                <p:oleObj name="Equation" r:id="rId5" imgW="77470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357563"/>
                        <a:ext cx="787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772B1-B8D3-42CB-A6EB-AB9548D29FA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539750" y="404813"/>
            <a:ext cx="7848600" cy="435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: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the statistical properties do not change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Auto-covariance function  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PSD: 	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hite noise:                         where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some constant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0359"/>
              </p:ext>
            </p:extLst>
          </p:nvPr>
        </p:nvGraphicFramePr>
        <p:xfrm>
          <a:off x="3563888" y="1858963"/>
          <a:ext cx="2846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" imgW="2844800" imgH="381000" progId="Equation.DSMT4">
                  <p:embed/>
                </p:oleObj>
              </mc:Choice>
              <mc:Fallback>
                <p:oleObj name="Equation" r:id="rId3" imgW="2844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58963"/>
                        <a:ext cx="28463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74906"/>
              </p:ext>
            </p:extLst>
          </p:nvPr>
        </p:nvGraphicFramePr>
        <p:xfrm>
          <a:off x="1477963" y="2382838"/>
          <a:ext cx="2986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5" imgW="2984500" imgH="431800" progId="Equation.DSMT4">
                  <p:embed/>
                </p:oleObj>
              </mc:Choice>
              <mc:Fallback>
                <p:oleObj name="Equation" r:id="rId5" imgW="2984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382838"/>
                        <a:ext cx="2986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65436"/>
              </p:ext>
            </p:extLst>
          </p:nvPr>
        </p:nvGraphicFramePr>
        <p:xfrm>
          <a:off x="2198688" y="2919668"/>
          <a:ext cx="454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7" imgW="4546600" imgH="431800" progId="Equation.DSMT4">
                  <p:embed/>
                </p:oleObj>
              </mc:Choice>
              <mc:Fallback>
                <p:oleObj name="Equation" r:id="rId7" imgW="454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919668"/>
                        <a:ext cx="454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99735"/>
              </p:ext>
            </p:extLst>
          </p:nvPr>
        </p:nvGraphicFramePr>
        <p:xfrm>
          <a:off x="1689893" y="3598459"/>
          <a:ext cx="2562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9" imgW="2565360" imgH="457200" progId="Equation.DSMT4">
                  <p:embed/>
                </p:oleObj>
              </mc:Choice>
              <mc:Fallback>
                <p:oleObj name="Equation" r:id="rId9" imgW="2565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3" y="3598459"/>
                        <a:ext cx="2562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10491"/>
              </p:ext>
            </p:extLst>
          </p:nvPr>
        </p:nvGraphicFramePr>
        <p:xfrm>
          <a:off x="2339752" y="4368997"/>
          <a:ext cx="1006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1" imgW="1002960" imgH="342720" progId="Equation.DSMT4">
                  <p:embed/>
                </p:oleObj>
              </mc:Choice>
              <mc:Fallback>
                <p:oleObj name="Equation" r:id="rId11" imgW="10029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68997"/>
                        <a:ext cx="1006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D2B1D-3131-448A-8525-489F06CC25D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565400"/>
            <a:ext cx="62642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50825" y="188913"/>
            <a:ext cx="85693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stationary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                           (invariant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	            (nonzero only 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0)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481013" y="704850"/>
          <a:ext cx="2244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4" imgW="2222500" imgH="406400" progId="Equation.DSMT4">
                  <p:embed/>
                </p:oleObj>
              </mc:Choice>
              <mc:Fallback>
                <p:oleObj name="Equation" r:id="rId4" imgW="22225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704850"/>
                        <a:ext cx="2244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420688" y="1341438"/>
          <a:ext cx="5095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6" imgW="5016500" imgH="495300" progId="Equation.DSMT4">
                  <p:embed/>
                </p:oleObj>
              </mc:Choice>
              <mc:Fallback>
                <p:oleObj name="Equation" r:id="rId6" imgW="5016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341438"/>
                        <a:ext cx="5095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684213" y="2289175"/>
            <a:ext cx="3095625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3852863" y="2289175"/>
            <a:ext cx="2951162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7" name="文字方塊 8"/>
          <p:cNvSpPr txBox="1">
            <a:spLocks noChangeArrowheads="1"/>
          </p:cNvSpPr>
          <p:nvPr/>
        </p:nvSpPr>
        <p:spPr bwMode="auto">
          <a:xfrm>
            <a:off x="3421063" y="4786313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27658" name="文字方塊 10"/>
          <p:cNvSpPr txBox="1">
            <a:spLocks noChangeArrowheads="1"/>
          </p:cNvSpPr>
          <p:nvPr/>
        </p:nvSpPr>
        <p:spPr bwMode="auto">
          <a:xfrm>
            <a:off x="684213" y="3375275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sp>
        <p:nvSpPr>
          <p:cNvPr id="27659" name="文字方塊 11"/>
          <p:cNvSpPr txBox="1">
            <a:spLocks noChangeArrowheads="1"/>
          </p:cNvSpPr>
          <p:nvPr/>
        </p:nvSpPr>
        <p:spPr bwMode="auto">
          <a:xfrm>
            <a:off x="6516688" y="4786313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η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60" name="文字方塊 12"/>
          <p:cNvSpPr txBox="1">
            <a:spLocks noChangeArrowheads="1"/>
          </p:cNvSpPr>
          <p:nvPr/>
        </p:nvSpPr>
        <p:spPr bwMode="auto">
          <a:xfrm>
            <a:off x="3779838" y="3395663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τ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681F3E-46C6-4D08-A8F9-7DD06D78DE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539750" y="2276475"/>
            <a:ext cx="76327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1]	W. Martin, “Time-frequency analysis of random signals”, 	</a:t>
            </a:r>
            <a:r>
              <a:rPr lang="en-US" altLang="zh-TW" sz="2000" i="1" dirty="0">
                <a:latin typeface="Times New Roman" panose="02020603050405020304" pitchFamily="18" charset="0"/>
              </a:rPr>
              <a:t>ICASSP’82</a:t>
            </a:r>
            <a:r>
              <a:rPr lang="en-US" altLang="zh-TW" sz="2000" dirty="0">
                <a:latin typeface="Times New Roman" panose="02020603050405020304" pitchFamily="18" charset="0"/>
              </a:rPr>
              <a:t>, pp. 1325-1328, 1982.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2]	W. Martin and 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Wigner-Ville spectrum analysis of 	nonstationary  processed”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3, no. 6, pp. 	1461-1470, Dec. 1983.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3]	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A time-frequency formulation of optimum 	detection” 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6, pp. 1377-1384, 1988.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4]	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. C. Pei and J. J. Ding, “Fractional Fourier transform, Wigner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distribution, and filter design for stationary and nonstationary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random processe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58, no.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8, pp. 4079-4092, Aug. 2010. </a:t>
            </a:r>
            <a:endParaRPr lang="en-US" altLang="zh-TW" sz="2000" dirty="0">
              <a:latin typeface="Times New Roman" panose="02020603050405020304" pitchFamily="18" charset="0"/>
            </a:endParaRPr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539750" y="333375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white noise,</a:t>
            </a:r>
          </a:p>
        </p:txBody>
      </p:sp>
      <p:graphicFrame>
        <p:nvGraphicFramePr>
          <p:cNvPr id="28683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71550" y="919163"/>
          <a:ext cx="1676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19163"/>
                        <a:ext cx="1676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42988" y="1566863"/>
          <a:ext cx="2552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2743200" imgH="406400" progId="Equation.DSMT4">
                  <p:embed/>
                </p:oleObj>
              </mc:Choice>
              <mc:Fallback>
                <p:oleObj name="Equation" r:id="rId5" imgW="27432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66863"/>
                        <a:ext cx="2552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F5181-A8A5-4672-86FD-773CF46CCB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for White noise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867400" y="13414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ventional</a:t>
            </a:r>
            <a:r>
              <a:rPr lang="zh-TW" altLang="en-US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4067175" y="17732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y TF analysis </a:t>
            </a:r>
          </a:p>
        </p:txBody>
      </p:sp>
      <p:sp>
        <p:nvSpPr>
          <p:cNvPr id="29702" name="Freeform 5"/>
          <p:cNvSpPr>
            <a:spLocks/>
          </p:cNvSpPr>
          <p:nvPr/>
        </p:nvSpPr>
        <p:spPr bwMode="auto">
          <a:xfrm rot="-1800000">
            <a:off x="1908175" y="1700213"/>
            <a:ext cx="1333500" cy="847725"/>
          </a:xfrm>
          <a:custGeom>
            <a:avLst/>
            <a:gdLst>
              <a:gd name="T0" fmla="*/ 2147483646 w 837"/>
              <a:gd name="T1" fmla="*/ 2147483646 h 555"/>
              <a:gd name="T2" fmla="*/ 2147483646 w 837"/>
              <a:gd name="T3" fmla="*/ 2147483646 h 555"/>
              <a:gd name="T4" fmla="*/ 2147483646 w 837"/>
              <a:gd name="T5" fmla="*/ 2147483646 h 555"/>
              <a:gd name="T6" fmla="*/ 2147483646 w 837"/>
              <a:gd name="T7" fmla="*/ 2147483646 h 555"/>
              <a:gd name="T8" fmla="*/ 2147483646 w 837"/>
              <a:gd name="T9" fmla="*/ 2147483646 h 555"/>
              <a:gd name="T10" fmla="*/ 2147483646 w 837"/>
              <a:gd name="T11" fmla="*/ 2147483646 h 555"/>
              <a:gd name="T12" fmla="*/ 2147483646 w 837"/>
              <a:gd name="T13" fmla="*/ 2147483646 h 555"/>
              <a:gd name="T14" fmla="*/ 2147483646 w 837"/>
              <a:gd name="T15" fmla="*/ 2147483646 h 555"/>
              <a:gd name="T16" fmla="*/ 2147483646 w 837"/>
              <a:gd name="T17" fmla="*/ 2147483646 h 555"/>
              <a:gd name="T18" fmla="*/ 2147483646 w 837"/>
              <a:gd name="T19" fmla="*/ 2147483646 h 555"/>
              <a:gd name="T20" fmla="*/ 2147483646 w 837"/>
              <a:gd name="T21" fmla="*/ 2147483646 h 555"/>
              <a:gd name="T22" fmla="*/ 2147483646 w 837"/>
              <a:gd name="T23" fmla="*/ 2147483646 h 555"/>
              <a:gd name="T24" fmla="*/ 0 w 837"/>
              <a:gd name="T25" fmla="*/ 2147483646 h 555"/>
              <a:gd name="T26" fmla="*/ 2147483646 w 837"/>
              <a:gd name="T27" fmla="*/ 2147483646 h 555"/>
              <a:gd name="T28" fmla="*/ 2147483646 w 837"/>
              <a:gd name="T29" fmla="*/ 2147483646 h 55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37"/>
              <a:gd name="T46" fmla="*/ 0 h 555"/>
              <a:gd name="T47" fmla="*/ 837 w 837"/>
              <a:gd name="T48" fmla="*/ 555 h 55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37" h="555">
                <a:moveTo>
                  <a:pt x="115" y="242"/>
                </a:moveTo>
                <a:cubicBezTo>
                  <a:pt x="158" y="201"/>
                  <a:pt x="106" y="247"/>
                  <a:pt x="214" y="193"/>
                </a:cubicBezTo>
                <a:cubicBezTo>
                  <a:pt x="248" y="176"/>
                  <a:pt x="313" y="136"/>
                  <a:pt x="313" y="136"/>
                </a:cubicBezTo>
                <a:cubicBezTo>
                  <a:pt x="323" y="121"/>
                  <a:pt x="338" y="110"/>
                  <a:pt x="346" y="94"/>
                </a:cubicBezTo>
                <a:cubicBezTo>
                  <a:pt x="355" y="76"/>
                  <a:pt x="346" y="49"/>
                  <a:pt x="362" y="37"/>
                </a:cubicBezTo>
                <a:cubicBezTo>
                  <a:pt x="371" y="30"/>
                  <a:pt x="384" y="30"/>
                  <a:pt x="395" y="29"/>
                </a:cubicBezTo>
                <a:cubicBezTo>
                  <a:pt x="431" y="25"/>
                  <a:pt x="466" y="23"/>
                  <a:pt x="502" y="20"/>
                </a:cubicBezTo>
                <a:cubicBezTo>
                  <a:pt x="564" y="0"/>
                  <a:pt x="625" y="34"/>
                  <a:pt x="683" y="53"/>
                </a:cubicBezTo>
                <a:cubicBezTo>
                  <a:pt x="740" y="92"/>
                  <a:pt x="766" y="169"/>
                  <a:pt x="782" y="234"/>
                </a:cubicBezTo>
                <a:cubicBezTo>
                  <a:pt x="773" y="543"/>
                  <a:pt x="837" y="482"/>
                  <a:pt x="650" y="555"/>
                </a:cubicBezTo>
                <a:cubicBezTo>
                  <a:pt x="504" y="542"/>
                  <a:pt x="361" y="521"/>
                  <a:pt x="214" y="514"/>
                </a:cubicBezTo>
                <a:cubicBezTo>
                  <a:pt x="29" y="484"/>
                  <a:pt x="94" y="522"/>
                  <a:pt x="25" y="448"/>
                </a:cubicBezTo>
                <a:cubicBezTo>
                  <a:pt x="5" y="388"/>
                  <a:pt x="14" y="416"/>
                  <a:pt x="0" y="366"/>
                </a:cubicBezTo>
                <a:cubicBezTo>
                  <a:pt x="18" y="317"/>
                  <a:pt x="51" y="292"/>
                  <a:pt x="99" y="275"/>
                </a:cubicBezTo>
                <a:cubicBezTo>
                  <a:pt x="108" y="247"/>
                  <a:pt x="101" y="257"/>
                  <a:pt x="115" y="242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2266950" y="19177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gnal</a:t>
            </a:r>
          </a:p>
        </p:txBody>
      </p:sp>
      <p:sp>
        <p:nvSpPr>
          <p:cNvPr id="29704" name="Line 7"/>
          <p:cNvSpPr>
            <a:spLocks noChangeShapeType="1"/>
          </p:cNvSpPr>
          <p:nvPr/>
        </p:nvSpPr>
        <p:spPr bwMode="auto">
          <a:xfrm>
            <a:off x="395288" y="2852738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5" name="Line 8"/>
          <p:cNvSpPr>
            <a:spLocks noChangeShapeType="1"/>
          </p:cNvSpPr>
          <p:nvPr/>
        </p:nvSpPr>
        <p:spPr bwMode="auto">
          <a:xfrm flipV="1">
            <a:off x="1979613" y="11969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3492500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1908175" y="10525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 flipH="1">
            <a:off x="539750" y="1268413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 flipH="1">
            <a:off x="468313" y="1341438"/>
            <a:ext cx="93503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 flipH="1">
            <a:off x="539750" y="1341438"/>
            <a:ext cx="10795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 flipH="1">
            <a:off x="539750" y="1268413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 flipH="1">
            <a:off x="539750" y="1268413"/>
            <a:ext cx="1584325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6"/>
          <p:cNvSpPr>
            <a:spLocks noChangeShapeType="1"/>
          </p:cNvSpPr>
          <p:nvPr/>
        </p:nvSpPr>
        <p:spPr bwMode="auto">
          <a:xfrm flipH="1">
            <a:off x="468313" y="1412875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7"/>
          <p:cNvSpPr>
            <a:spLocks noChangeShapeType="1"/>
          </p:cNvSpPr>
          <p:nvPr/>
        </p:nvSpPr>
        <p:spPr bwMode="auto">
          <a:xfrm flipH="1">
            <a:off x="468313" y="1412875"/>
            <a:ext cx="19431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18"/>
          <p:cNvSpPr>
            <a:spLocks noChangeShapeType="1"/>
          </p:cNvSpPr>
          <p:nvPr/>
        </p:nvSpPr>
        <p:spPr bwMode="auto">
          <a:xfrm flipH="1">
            <a:off x="468313" y="1268413"/>
            <a:ext cx="2303462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19"/>
          <p:cNvSpPr>
            <a:spLocks noChangeShapeType="1"/>
          </p:cNvSpPr>
          <p:nvPr/>
        </p:nvSpPr>
        <p:spPr bwMode="auto">
          <a:xfrm flipH="1">
            <a:off x="4683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0"/>
          <p:cNvSpPr>
            <a:spLocks noChangeShapeType="1"/>
          </p:cNvSpPr>
          <p:nvPr/>
        </p:nvSpPr>
        <p:spPr bwMode="auto">
          <a:xfrm flipH="1">
            <a:off x="468313" y="1268413"/>
            <a:ext cx="574675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1"/>
          <p:cNvSpPr>
            <a:spLocks noChangeShapeType="1"/>
          </p:cNvSpPr>
          <p:nvPr/>
        </p:nvSpPr>
        <p:spPr bwMode="auto">
          <a:xfrm flipH="1">
            <a:off x="395288" y="1268413"/>
            <a:ext cx="43180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2"/>
          <p:cNvSpPr>
            <a:spLocks noChangeShapeType="1"/>
          </p:cNvSpPr>
          <p:nvPr/>
        </p:nvSpPr>
        <p:spPr bwMode="auto">
          <a:xfrm flipH="1">
            <a:off x="6842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3"/>
          <p:cNvSpPr>
            <a:spLocks noChangeShapeType="1"/>
          </p:cNvSpPr>
          <p:nvPr/>
        </p:nvSpPr>
        <p:spPr bwMode="auto">
          <a:xfrm flipH="1">
            <a:off x="9001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1" name="Line 24"/>
          <p:cNvSpPr>
            <a:spLocks noChangeShapeType="1"/>
          </p:cNvSpPr>
          <p:nvPr/>
        </p:nvSpPr>
        <p:spPr bwMode="auto">
          <a:xfrm flipH="1">
            <a:off x="10429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2" name="Line 25"/>
          <p:cNvSpPr>
            <a:spLocks noChangeShapeType="1"/>
          </p:cNvSpPr>
          <p:nvPr/>
        </p:nvSpPr>
        <p:spPr bwMode="auto">
          <a:xfrm flipH="1">
            <a:off x="12588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3" name="Line 26"/>
          <p:cNvSpPr>
            <a:spLocks noChangeShapeType="1"/>
          </p:cNvSpPr>
          <p:nvPr/>
        </p:nvSpPr>
        <p:spPr bwMode="auto">
          <a:xfrm flipH="1">
            <a:off x="1476375" y="1341438"/>
            <a:ext cx="2519363" cy="2517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4" name="Line 27"/>
          <p:cNvSpPr>
            <a:spLocks noChangeShapeType="1"/>
          </p:cNvSpPr>
          <p:nvPr/>
        </p:nvSpPr>
        <p:spPr bwMode="auto">
          <a:xfrm flipH="1">
            <a:off x="1692275" y="1484313"/>
            <a:ext cx="2374900" cy="237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5" name="Line 28"/>
          <p:cNvSpPr>
            <a:spLocks noChangeShapeType="1"/>
          </p:cNvSpPr>
          <p:nvPr/>
        </p:nvSpPr>
        <p:spPr bwMode="auto">
          <a:xfrm flipH="1">
            <a:off x="1908175" y="1700213"/>
            <a:ext cx="2159000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6" name="Line 29"/>
          <p:cNvSpPr>
            <a:spLocks noChangeShapeType="1"/>
          </p:cNvSpPr>
          <p:nvPr/>
        </p:nvSpPr>
        <p:spPr bwMode="auto">
          <a:xfrm flipH="1">
            <a:off x="2124075" y="1989138"/>
            <a:ext cx="1870075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7" name="Line 30"/>
          <p:cNvSpPr>
            <a:spLocks noChangeShapeType="1"/>
          </p:cNvSpPr>
          <p:nvPr/>
        </p:nvSpPr>
        <p:spPr bwMode="auto">
          <a:xfrm flipH="1">
            <a:off x="2339975" y="2133600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1"/>
          <p:cNvSpPr>
            <a:spLocks noChangeShapeType="1"/>
          </p:cNvSpPr>
          <p:nvPr/>
        </p:nvSpPr>
        <p:spPr bwMode="auto">
          <a:xfrm flipH="1">
            <a:off x="2627313" y="2492375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2"/>
          <p:cNvSpPr>
            <a:spLocks noChangeShapeType="1"/>
          </p:cNvSpPr>
          <p:nvPr/>
        </p:nvSpPr>
        <p:spPr bwMode="auto">
          <a:xfrm flipH="1">
            <a:off x="2916238" y="2852738"/>
            <a:ext cx="10080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3"/>
          <p:cNvSpPr>
            <a:spLocks noChangeShapeType="1"/>
          </p:cNvSpPr>
          <p:nvPr/>
        </p:nvSpPr>
        <p:spPr bwMode="auto">
          <a:xfrm flipH="1">
            <a:off x="3203575" y="3141663"/>
            <a:ext cx="7207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4"/>
          <p:cNvSpPr>
            <a:spLocks noChangeShapeType="1"/>
          </p:cNvSpPr>
          <p:nvPr/>
        </p:nvSpPr>
        <p:spPr bwMode="auto">
          <a:xfrm flipH="1">
            <a:off x="3419475" y="3284538"/>
            <a:ext cx="5762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5"/>
          <p:cNvSpPr>
            <a:spLocks noChangeShapeType="1"/>
          </p:cNvSpPr>
          <p:nvPr/>
        </p:nvSpPr>
        <p:spPr bwMode="auto">
          <a:xfrm flipH="1">
            <a:off x="3635375" y="3500438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3" name="Text Box 36"/>
          <p:cNvSpPr txBox="1">
            <a:spLocks noChangeArrowheads="1"/>
          </p:cNvSpPr>
          <p:nvPr/>
        </p:nvSpPr>
        <p:spPr bwMode="auto">
          <a:xfrm>
            <a:off x="468313" y="4149725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 everywhere</a:t>
            </a:r>
          </a:p>
        </p:txBody>
      </p:sp>
      <p:sp>
        <p:nvSpPr>
          <p:cNvPr id="29734" name="Line 37"/>
          <p:cNvSpPr>
            <a:spLocks noChangeShapeType="1"/>
          </p:cNvSpPr>
          <p:nvPr/>
        </p:nvSpPr>
        <p:spPr bwMode="auto">
          <a:xfrm flipV="1">
            <a:off x="179388" y="1557338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5" name="Line 38"/>
          <p:cNvSpPr>
            <a:spLocks noChangeShapeType="1"/>
          </p:cNvSpPr>
          <p:nvPr/>
        </p:nvSpPr>
        <p:spPr bwMode="auto">
          <a:xfrm>
            <a:off x="250825" y="2708275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6" name="Line 39"/>
          <p:cNvSpPr>
            <a:spLocks noChangeShapeType="1"/>
          </p:cNvSpPr>
          <p:nvPr/>
        </p:nvSpPr>
        <p:spPr bwMode="auto">
          <a:xfrm flipV="1">
            <a:off x="730250" y="1387475"/>
            <a:ext cx="4392613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7" name="Line 40"/>
          <p:cNvSpPr>
            <a:spLocks noChangeShapeType="1"/>
          </p:cNvSpPr>
          <p:nvPr/>
        </p:nvSpPr>
        <p:spPr bwMode="auto">
          <a:xfrm flipV="1">
            <a:off x="468313" y="549275"/>
            <a:ext cx="4392612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8" name="Line 41"/>
          <p:cNvSpPr>
            <a:spLocks noChangeShapeType="1"/>
          </p:cNvSpPr>
          <p:nvPr/>
        </p:nvSpPr>
        <p:spPr bwMode="auto">
          <a:xfrm flipV="1">
            <a:off x="1544638" y="908050"/>
            <a:ext cx="1155700" cy="25209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9" name="Line 42"/>
          <p:cNvSpPr>
            <a:spLocks noChangeShapeType="1"/>
          </p:cNvSpPr>
          <p:nvPr/>
        </p:nvSpPr>
        <p:spPr bwMode="auto">
          <a:xfrm flipH="1" flipV="1">
            <a:off x="2665413" y="1125538"/>
            <a:ext cx="865187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0" name="Line 43"/>
          <p:cNvSpPr>
            <a:spLocks noChangeShapeType="1"/>
          </p:cNvSpPr>
          <p:nvPr/>
        </p:nvSpPr>
        <p:spPr bwMode="auto">
          <a:xfrm flipH="1" flipV="1">
            <a:off x="1606550" y="1900238"/>
            <a:ext cx="865188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1" name="Line 44"/>
          <p:cNvSpPr>
            <a:spLocks noChangeShapeType="1"/>
          </p:cNvSpPr>
          <p:nvPr/>
        </p:nvSpPr>
        <p:spPr bwMode="auto">
          <a:xfrm flipV="1">
            <a:off x="2155825" y="2205038"/>
            <a:ext cx="1192213" cy="5778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2" name="Line 45"/>
          <p:cNvSpPr>
            <a:spLocks noChangeShapeType="1"/>
          </p:cNvSpPr>
          <p:nvPr/>
        </p:nvSpPr>
        <p:spPr bwMode="auto">
          <a:xfrm flipV="1">
            <a:off x="2268538" y="1463675"/>
            <a:ext cx="620712" cy="3095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3" name="Line 46"/>
          <p:cNvSpPr>
            <a:spLocks noChangeShapeType="1"/>
          </p:cNvSpPr>
          <p:nvPr/>
        </p:nvSpPr>
        <p:spPr bwMode="auto">
          <a:xfrm flipH="1" flipV="1">
            <a:off x="2843213" y="1412875"/>
            <a:ext cx="512762" cy="8239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4" name="Line 47"/>
          <p:cNvSpPr>
            <a:spLocks noChangeShapeType="1"/>
          </p:cNvSpPr>
          <p:nvPr/>
        </p:nvSpPr>
        <p:spPr bwMode="auto">
          <a:xfrm flipH="1" flipV="1">
            <a:off x="1979613" y="2492375"/>
            <a:ext cx="176212" cy="2905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5" name="Line 48"/>
          <p:cNvSpPr>
            <a:spLocks noChangeShapeType="1"/>
          </p:cNvSpPr>
          <p:nvPr/>
        </p:nvSpPr>
        <p:spPr bwMode="auto">
          <a:xfrm flipV="1">
            <a:off x="1979613" y="1749425"/>
            <a:ext cx="306387" cy="7556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6" name="Rectangle 4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9747" name="Object 50"/>
          <p:cNvGraphicFramePr>
            <a:graphicFrameLocks noChangeAspect="1"/>
          </p:cNvGraphicFramePr>
          <p:nvPr/>
        </p:nvGraphicFramePr>
        <p:xfrm>
          <a:off x="1908175" y="4868863"/>
          <a:ext cx="16684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3" imgW="1663700" imgH="622300" progId="Equation.DSMT4">
                  <p:embed/>
                </p:oleObj>
              </mc:Choice>
              <mc:Fallback>
                <p:oleObj name="Equation" r:id="rId3" imgW="1663700" imgH="6223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16684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8" name="Text Box 51"/>
          <p:cNvSpPr txBox="1">
            <a:spLocks noChangeArrowheads="1"/>
          </p:cNvSpPr>
          <p:nvPr/>
        </p:nvSpPr>
        <p:spPr bwMode="auto">
          <a:xfrm>
            <a:off x="3924300" y="4797425"/>
            <a:ext cx="467995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energy of the signal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area of the time frequency distribution of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the signal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 PSD of the white noise is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S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E87D66-F4F2-44C0-8A6D-3D00B8A7AD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755650" y="333375"/>
            <a:ext cx="8137525" cy="454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		  varies with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and		         is nonzero when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</a:rPr>
              <a:t> 0,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then </a:t>
            </a:r>
            <a:r>
              <a:rPr lang="en-US" altLang="zh-TW" sz="2000" i="1">
                <a:latin typeface="Times New Roman" panose="02020603050405020304" pitchFamily="18" charset="0"/>
              </a:rPr>
              <a:t>  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is a non-stationary random process.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  </a:t>
            </a:r>
            <a:r>
              <a:rPr lang="en-US" altLang="zh-TW" sz="2000">
                <a:latin typeface="Times New Roman" panose="02020603050405020304" pitchFamily="18" charset="0"/>
                <a:sym typeface="Wingdings" panose="05000000000000000000" pitchFamily="2" charset="2"/>
              </a:rPr>
              <a:t>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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’s have zero mean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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’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re mutually independent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800">
                <a:solidFill>
                  <a:srgbClr val="000000"/>
                </a:solidFill>
                <a:latin typeface="Times New Roman" panose="02020603050405020304" pitchFamily="18" charset="0"/>
              </a:rPr>
              <a:t>						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       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then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       ,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7" name="Object 15"/>
          <p:cNvGraphicFramePr>
            <a:graphicFrameLocks noChangeAspect="1"/>
          </p:cNvGraphicFramePr>
          <p:nvPr/>
        </p:nvGraphicFramePr>
        <p:xfrm>
          <a:off x="1393825" y="601663"/>
          <a:ext cx="1327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3" imgW="1320227" imgH="406224" progId="Equation.DSMT4">
                  <p:embed/>
                </p:oleObj>
              </mc:Choice>
              <mc:Fallback>
                <p:oleObj name="Equation" r:id="rId3" imgW="132022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601663"/>
                        <a:ext cx="13271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7"/>
          <p:cNvGraphicFramePr>
            <a:graphicFrameLocks noChangeAspect="1"/>
          </p:cNvGraphicFramePr>
          <p:nvPr/>
        </p:nvGraphicFramePr>
        <p:xfrm>
          <a:off x="4578350" y="633413"/>
          <a:ext cx="1330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5" imgW="1307532" imgH="406224" progId="Equation.DSMT4">
                  <p:embed/>
                </p:oleObj>
              </mc:Choice>
              <mc:Fallback>
                <p:oleObj name="Equation" r:id="rId5" imgW="1307532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633413"/>
                        <a:ext cx="1330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61178"/>
              </p:ext>
            </p:extLst>
          </p:nvPr>
        </p:nvGraphicFramePr>
        <p:xfrm>
          <a:off x="1906575" y="1748632"/>
          <a:ext cx="416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7" imgW="4165600" imgH="381000" progId="Equation.DSMT4">
                  <p:embed/>
                </p:oleObj>
              </mc:Choice>
              <mc:Fallback>
                <p:oleObj name="Equation" r:id="rId7" imgW="41656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75" y="1748632"/>
                        <a:ext cx="416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1" name="Object 21"/>
          <p:cNvGraphicFramePr>
            <a:graphicFrameLocks noChangeAspect="1"/>
          </p:cNvGraphicFramePr>
          <p:nvPr/>
        </p:nvGraphicFramePr>
        <p:xfrm>
          <a:off x="1908175" y="3141663"/>
          <a:ext cx="6429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Equation" r:id="rId9" imgW="6426200" imgH="431800" progId="Equation.DSMT4">
                  <p:embed/>
                </p:oleObj>
              </mc:Choice>
              <mc:Fallback>
                <p:oleObj name="Equation" r:id="rId9" imgW="64262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41663"/>
                        <a:ext cx="6429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3"/>
          <p:cNvGraphicFramePr>
            <a:graphicFrameLocks noChangeAspect="1"/>
          </p:cNvGraphicFramePr>
          <p:nvPr/>
        </p:nvGraphicFramePr>
        <p:xfrm>
          <a:off x="1763713" y="4076700"/>
          <a:ext cx="3236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11" imgW="3225800" imgH="685800" progId="Equation.DSMT4">
                  <p:embed/>
                </p:oleObj>
              </mc:Choice>
              <mc:Fallback>
                <p:oleObj name="Equation" r:id="rId11" imgW="32258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3236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4" name="Object 26"/>
          <p:cNvGraphicFramePr>
            <a:graphicFrameLocks noChangeAspect="1"/>
          </p:cNvGraphicFramePr>
          <p:nvPr/>
        </p:nvGraphicFramePr>
        <p:xfrm>
          <a:off x="5291138" y="4076700"/>
          <a:ext cx="3144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13" imgW="3022600" imgH="685800" progId="Equation.DSMT4">
                  <p:embed/>
                </p:oleObj>
              </mc:Choice>
              <mc:Fallback>
                <p:oleObj name="Equation" r:id="rId13" imgW="3022600" imgH="685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076700"/>
                        <a:ext cx="3144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DEF85A-BB73-49C6-9C4B-F5F21ABD91B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468313" y="333375"/>
            <a:ext cx="76327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1) Random process for the 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]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0 should be satisfied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Otherwise,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for zero-mean random process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)]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2)	Decompose by the AF and the FRFT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non-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an be expressed as a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mmation o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he fractional Fourier transform (or chirp multiplication) of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49297"/>
              </p:ext>
            </p:extLst>
          </p:nvPr>
        </p:nvGraphicFramePr>
        <p:xfrm>
          <a:off x="903288" y="1700808"/>
          <a:ext cx="7526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3" imgW="7531100" imgH="508000" progId="Equation.DSMT4">
                  <p:embed/>
                </p:oleObj>
              </mc:Choice>
              <mc:Fallback>
                <p:oleObj name="Equation" r:id="rId3" imgW="7531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00808"/>
                        <a:ext cx="7526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F26181-FAAB-4BDF-8608-99F1BD78C38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AutoShape 2"/>
          <p:cNvSpPr>
            <a:spLocks noChangeAspect="1" noChangeArrowheads="1"/>
          </p:cNvSpPr>
          <p:nvPr/>
        </p:nvSpPr>
        <p:spPr bwMode="auto">
          <a:xfrm>
            <a:off x="914400" y="914400"/>
            <a:ext cx="747395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2" name="Line 7"/>
          <p:cNvSpPr>
            <a:spLocks noChangeShapeType="1"/>
          </p:cNvSpPr>
          <p:nvPr/>
        </p:nvSpPr>
        <p:spPr bwMode="auto">
          <a:xfrm flipV="1">
            <a:off x="1514475" y="2341563"/>
            <a:ext cx="4430713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 flipH="1">
            <a:off x="3559175" y="446088"/>
            <a:ext cx="17463" cy="3559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3502025" y="338138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Text Box 21"/>
          <p:cNvSpPr txBox="1">
            <a:spLocks noChangeArrowheads="1"/>
          </p:cNvSpPr>
          <p:nvPr/>
        </p:nvSpPr>
        <p:spPr bwMode="auto">
          <a:xfrm>
            <a:off x="5940425" y="2060575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Text Box 22"/>
          <p:cNvSpPr txBox="1">
            <a:spLocks noChangeArrowheads="1"/>
          </p:cNvSpPr>
          <p:nvPr/>
        </p:nvSpPr>
        <p:spPr bwMode="auto">
          <a:xfrm>
            <a:off x="323850" y="4149725"/>
            <a:ext cx="8135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 ambiguity function plane can be viewed as a combination of infinite number of radial line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ach radial line can be viewed as the fractional Fourier transform of a stationary random process. </a:t>
            </a:r>
          </a:p>
        </p:txBody>
      </p:sp>
      <p:cxnSp>
        <p:nvCxnSpPr>
          <p:cNvPr id="27" name="直線接點 26"/>
          <p:cNvCxnSpPr/>
          <p:nvPr/>
        </p:nvCxnSpPr>
        <p:spPr>
          <a:xfrm rot="16200000" flipH="1">
            <a:off x="2393156" y="1178719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rot="10800000" flipH="1">
            <a:off x="2355850" y="1171575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rot="10800000" flipV="1">
            <a:off x="1828800" y="1671638"/>
            <a:ext cx="3500438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rot="10800000" flipV="1">
            <a:off x="2000250" y="1428750"/>
            <a:ext cx="3071813" cy="192881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rot="5400000">
            <a:off x="2143126" y="1714500"/>
            <a:ext cx="2857500" cy="12858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 rot="10800000">
            <a:off x="1757363" y="1785938"/>
            <a:ext cx="3602037" cy="11430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 rot="10800000">
            <a:off x="2000250" y="1500188"/>
            <a:ext cx="3143250" cy="1714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rot="16200000" flipV="1">
            <a:off x="2150269" y="1666082"/>
            <a:ext cx="2857500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rot="10800000">
            <a:off x="1643063" y="2071688"/>
            <a:ext cx="3786187" cy="571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 rot="10800000" flipV="1">
            <a:off x="1714500" y="2000250"/>
            <a:ext cx="3714750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線接點 62"/>
          <p:cNvCxnSpPr/>
          <p:nvPr/>
        </p:nvCxnSpPr>
        <p:spPr>
          <a:xfrm rot="16200000" flipV="1">
            <a:off x="2107406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 rot="5400000" flipH="1" flipV="1">
            <a:off x="2078831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 rot="5400000">
            <a:off x="2286001" y="1428750"/>
            <a:ext cx="2571750" cy="18573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4D0D6-7F87-4520-A373-90F24CFD3D6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文字方塊 21"/>
          <p:cNvSpPr txBox="1">
            <a:spLocks noChangeArrowheads="1"/>
          </p:cNvSpPr>
          <p:nvPr/>
        </p:nvSpPr>
        <p:spPr bwMode="auto">
          <a:xfrm>
            <a:off x="468313" y="476250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信號處理小常識</a:t>
            </a: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1187450" y="1125538"/>
          <a:ext cx="97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3" imgW="1028700" imgH="381000" progId="Equation.DSMT4">
                  <p:embed/>
                </p:oleObj>
              </mc:Choice>
              <mc:Fallback>
                <p:oleObj name="Equation" r:id="rId3" imgW="1028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97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字方塊 23"/>
          <p:cNvSpPr txBox="1">
            <a:spLocks noChangeArrowheads="1"/>
          </p:cNvSpPr>
          <p:nvPr/>
        </p:nvSpPr>
        <p:spPr bwMode="auto">
          <a:xfrm>
            <a:off x="2771775" y="1052513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8" name="Object 10"/>
          <p:cNvGraphicFramePr>
            <a:graphicFrameLocks noChangeAspect="1"/>
          </p:cNvGraphicFramePr>
          <p:nvPr/>
        </p:nvGraphicFramePr>
        <p:xfrm>
          <a:off x="1187450" y="1700213"/>
          <a:ext cx="10144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5" imgW="1066337" imgH="583947" progId="Equation.DSMT4">
                  <p:embed/>
                </p:oleObj>
              </mc:Choice>
              <mc:Fallback>
                <p:oleObj name="Equation" r:id="rId5" imgW="1066337" imgH="58394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10144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1187450" y="2492375"/>
          <a:ext cx="11350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11350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"/>
          <p:cNvGraphicFramePr>
            <a:graphicFrameLocks noChangeAspect="1"/>
          </p:cNvGraphicFramePr>
          <p:nvPr/>
        </p:nvGraphicFramePr>
        <p:xfrm>
          <a:off x="1187450" y="3284538"/>
          <a:ext cx="12430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9" imgW="1308100" imgH="381000" progId="Equation.DSMT4">
                  <p:embed/>
                </p:oleObj>
              </mc:Choice>
              <mc:Fallback>
                <p:oleObj name="Equation" r:id="rId9" imgW="13081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12430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文字方塊 29"/>
          <p:cNvSpPr txBox="1">
            <a:spLocks noChangeArrowheads="1"/>
          </p:cNvSpPr>
          <p:nvPr/>
        </p:nvSpPr>
        <p:spPr bwMode="auto">
          <a:xfrm>
            <a:off x="2916238" y="3284538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α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≠ 0            color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1110FA-7951-430F-82EB-BEFAD12489F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47663" y="28432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395288" y="191611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835150" y="1557338"/>
            <a:ext cx="0" cy="6477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763713" y="17732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419475" y="170021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4211638" y="191611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2555875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948488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 flipV="1">
            <a:off x="5435600" y="83661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5435600" y="765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6227763" y="981075"/>
            <a:ext cx="0" cy="1584325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6227763" y="18446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6156325" y="908050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563563" y="478790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2003425" y="4714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>
            <a:off x="2003425" y="4283075"/>
            <a:ext cx="0" cy="792163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4" name="Text Box 19"/>
          <p:cNvSpPr txBox="1">
            <a:spLocks noChangeArrowheads="1"/>
          </p:cNvSpPr>
          <p:nvPr/>
        </p:nvSpPr>
        <p:spPr bwMode="auto">
          <a:xfrm>
            <a:off x="2940050" y="47148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65" name="Text Box 20"/>
          <p:cNvSpPr txBox="1">
            <a:spLocks noChangeArrowheads="1"/>
          </p:cNvSpPr>
          <p:nvPr/>
        </p:nvSpPr>
        <p:spPr bwMode="auto">
          <a:xfrm>
            <a:off x="3587750" y="44275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>
            <a:off x="4235450" y="4930775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flipV="1">
            <a:off x="5459413" y="36353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Text Box 23"/>
          <p:cNvSpPr txBox="1">
            <a:spLocks noChangeArrowheads="1"/>
          </p:cNvSpPr>
          <p:nvPr/>
        </p:nvSpPr>
        <p:spPr bwMode="auto">
          <a:xfrm>
            <a:off x="5459413" y="392271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9" name="Text Box 24"/>
          <p:cNvSpPr txBox="1">
            <a:spLocks noChangeArrowheads="1"/>
          </p:cNvSpPr>
          <p:nvPr/>
        </p:nvSpPr>
        <p:spPr bwMode="auto">
          <a:xfrm>
            <a:off x="6827838" y="48593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4667250" y="35639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>
            <a:off x="4164013" y="4283075"/>
            <a:ext cx="2952750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2" name="Rectangle 27"/>
          <p:cNvSpPr>
            <a:spLocks noChangeArrowheads="1"/>
          </p:cNvSpPr>
          <p:nvPr/>
        </p:nvSpPr>
        <p:spPr bwMode="auto">
          <a:xfrm>
            <a:off x="6540500" y="3922713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C29995-E725-4038-B3F9-D4E3FCF38F4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705725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九  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理論發展年表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424863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785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812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822   The work of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publish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10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Haa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27   Heisenberg discovered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uncertainty princip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29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by Wien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32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 func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46  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as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proposed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computer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61   Slepian and Pollak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nd the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prolate spheroidal wave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1965   The Cooley-Tukey algorithm (FFT) was developed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323850" y="5949950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91291D-D6A9-4DF6-8281-0BE0F90044F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323850" y="333375"/>
            <a:ext cx="856932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66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0s VLSI was develop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1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shin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Quesn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 canonical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re-invent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amias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1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2  The relations between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he random process and the Wigner distribution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unc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found by Martin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8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Meyer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ultiresolution structure of the wave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In the same year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aubechi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act suppor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wavele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9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hoi-Williams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; In the same year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ast wavelet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323850" y="5734050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858503-79D7-4977-A6CE-B6FC17B3E4C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250825" y="476250"/>
            <a:ext cx="8642350" cy="609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ne-Shape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Zhao, Atlas, and Mark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s The discrete wavelet transform was widely used in image process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3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Zhang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atching pursui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rotation relation between the WDF and the     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fractional Fourier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foun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4  The applications of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n signal processing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ere found by Almeida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Ozakta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olf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Pei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ashas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O’Shea develop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olynomial Wigner-Ville distribu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5  Auger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reassignme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L. J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S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akult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seudo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6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ockwel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nsinh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Lowe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aubechi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8  N. E. Huang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Hilbert-Huang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Chen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Saunders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basis pursuit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8B93F-3C71-4BD6-B2DB-BDA31093437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矩形 3"/>
          <p:cNvSpPr>
            <a:spLocks noChangeArrowheads="1"/>
          </p:cNvSpPr>
          <p:nvPr/>
        </p:nvSpPr>
        <p:spPr bwMode="auto">
          <a:xfrm>
            <a:off x="423863" y="404813"/>
            <a:ext cx="8351837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9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ulta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-parameter ato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i.e.,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irp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0  The standard of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JPEG 200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ublished by IS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Another wavelet-based compression algorithm, SPIHT, was proposed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by Kim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io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Pearlman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urve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ndes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0s The applications of the Hilbert Huang transform in signal processing,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climate analysis, geology, economics, and speech were develop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2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andlet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developed by Mallet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eyr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frequency distribution with complex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arguments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3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inneg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nsinha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posed the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 form</a:t>
            </a:r>
            <a:r>
              <a:rPr lang="en-US" altLang="zh-TW" sz="2000" b="1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f the S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Liebling et al.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esn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5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Do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etter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utynio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abate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ggiatt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et al.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B2A5-F18F-4FD6-85E7-10CF3BFBF8C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8"/>
          <p:cNvSpPr>
            <a:spLocks noChangeArrowheads="1"/>
          </p:cNvSpPr>
          <p:nvPr/>
        </p:nvSpPr>
        <p:spPr bwMode="auto">
          <a:xfrm>
            <a:off x="323528" y="6093296"/>
            <a:ext cx="602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頻分析理論未來的發展，還看各位同學們大顯身手</a:t>
            </a:r>
          </a:p>
        </p:txBody>
      </p:sp>
      <p:sp>
        <p:nvSpPr>
          <p:cNvPr id="39940" name="矩形 3"/>
          <p:cNvSpPr>
            <a:spLocks noChangeArrowheads="1"/>
          </p:cNvSpPr>
          <p:nvPr/>
        </p:nvSpPr>
        <p:spPr bwMode="auto">
          <a:xfrm>
            <a:off x="319915" y="364238"/>
            <a:ext cx="8438323" cy="570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6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ressive sen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6~ Accelerometer signal analysis becomes a new application.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7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abor-Wign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Pei and Ding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7~ Many theories about compressive sensing were develop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nd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Tao, Zhang …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0~ Many applications about compressive sensing are found.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2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Li and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Liang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5~ Time-frequency analysis was widely combined with the deep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learning technique for signal identification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7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convolutional neural network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Kang et al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higher order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Pham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igne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 2018~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ith the fast development of hardware and software, the time-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frequency distribution of a 10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point data can be analyzed efficiently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ithin 0.1 Second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8D0D15-E41D-46F8-A3C9-167FBABC8FE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827088" y="258763"/>
            <a:ext cx="6370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995738" y="620713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點陣圖影像" r:id="rId3" imgW="2647619" imgH="905001" progId="Paint.Picture">
                  <p:embed/>
                </p:oleObj>
              </mc:Choice>
              <mc:Fallback>
                <p:oleObj name="點陣圖影像" r:id="rId3" imgW="2647619" imgH="90500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0713"/>
                        <a:ext cx="217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401763" y="13414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1908175" y="692150"/>
            <a:ext cx="4318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2339975" y="692150"/>
            <a:ext cx="360363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9"/>
          <p:cNvSpPr>
            <a:spLocks noChangeShapeType="1"/>
          </p:cNvSpPr>
          <p:nvPr/>
        </p:nvSpPr>
        <p:spPr bwMode="auto">
          <a:xfrm>
            <a:off x="2700338" y="13414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7177" name="圖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7058025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1835150" y="4746625"/>
            <a:ext cx="1368425" cy="247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-arccot(1/2)</a:t>
            </a:r>
          </a:p>
        </p:txBody>
      </p:sp>
      <p:sp>
        <p:nvSpPr>
          <p:cNvPr id="7179" name="文字方塊 4"/>
          <p:cNvSpPr txBox="1">
            <a:spLocks noChangeArrowheads="1"/>
          </p:cNvSpPr>
          <p:nvPr/>
        </p:nvSpPr>
        <p:spPr bwMode="auto">
          <a:xfrm>
            <a:off x="1722438" y="1774825"/>
            <a:ext cx="1697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signal + noise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0" name="文字方塊 16"/>
          <p:cNvSpPr txBox="1">
            <a:spLocks noChangeArrowheads="1"/>
          </p:cNvSpPr>
          <p:nvPr/>
        </p:nvSpPr>
        <p:spPr bwMode="auto">
          <a:xfrm>
            <a:off x="5080000" y="1774825"/>
            <a:ext cx="560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1" name="文字方塊 17"/>
          <p:cNvSpPr txBox="1">
            <a:spLocks noChangeArrowheads="1"/>
          </p:cNvSpPr>
          <p:nvPr/>
        </p:nvSpPr>
        <p:spPr bwMode="auto">
          <a:xfrm>
            <a:off x="1938338" y="442912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2" name="文字方塊 18"/>
          <p:cNvSpPr txBox="1">
            <a:spLocks noChangeArrowheads="1"/>
          </p:cNvSpPr>
          <p:nvPr/>
        </p:nvSpPr>
        <p:spPr bwMode="auto">
          <a:xfrm>
            <a:off x="4875213" y="4244975"/>
            <a:ext cx="2039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econstructed signal 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D3FF3-F13E-4D49-B0B2-3847FB4DCFC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27088" y="258763"/>
            <a:ext cx="624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pic>
        <p:nvPicPr>
          <p:cNvPr id="8196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08050"/>
            <a:ext cx="602615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6145177" y="51689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187624" y="270892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20BA01-0C19-49CC-ACDC-8CE7DCCBAB0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68313" y="981075"/>
            <a:ext cx="84963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erpendicular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]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arallel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hat are the cutoff lines with other directions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827088" y="1484313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3" imgW="1269449" imgH="380835" progId="Equation.DSMT4">
                  <p:embed/>
                </p:oleObj>
              </mc:Choice>
              <mc:Fallback>
                <p:oleObj name="Equation" r:id="rId3" imgW="126944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1266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827088" y="234950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5" imgW="1269449" imgH="355446" progId="Equation.DSMT4">
                  <p:embed/>
                </p:oleObj>
              </mc:Choice>
              <mc:Fallback>
                <p:oleObj name="Equation" r:id="rId5" imgW="1269449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composing in the time-frequency distribution 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the aid of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or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65EFD4-8086-4E68-85ED-B100FD84AF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39750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designed by the fractional Fourier transform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187450" y="836613"/>
          <a:ext cx="310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4" imgW="3111500" imgH="457200" progId="Equation.DSMT4">
                  <p:embed/>
                </p:oleObj>
              </mc:Choice>
              <mc:Fallback>
                <p:oleObj name="Equation" r:id="rId4" imgW="3111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613"/>
                        <a:ext cx="3108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47813" y="1557338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6" imgW="330200" imgH="368300" progId="Equation.DSMT4">
                  <p:embed/>
                </p:oleObj>
              </mc:Choice>
              <mc:Fallback>
                <p:oleObj name="Equation" r:id="rId6" imgW="330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333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908175" y="1557338"/>
            <a:ext cx="416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ans the fractional Fourier transform: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692275" y="2060575"/>
          <a:ext cx="622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8" imgW="6223000" imgH="508000" progId="Equation.DSMT4">
                  <p:embed/>
                </p:oleObj>
              </mc:Choice>
              <mc:Fallback>
                <p:oleObj name="Equation" r:id="rId8" imgW="6223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6226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" name="Group 7"/>
          <p:cNvGrpSpPr>
            <a:grpSpLocks noChangeAspect="1"/>
          </p:cNvGrpSpPr>
          <p:nvPr/>
        </p:nvGrpSpPr>
        <p:grpSpPr bwMode="auto">
          <a:xfrm>
            <a:off x="141288" y="2603500"/>
            <a:ext cx="8823325" cy="3086100"/>
            <a:chOff x="1257" y="1171"/>
            <a:chExt cx="14400" cy="4860"/>
          </a:xfrm>
        </p:grpSpPr>
        <p:sp>
          <p:nvSpPr>
            <p:cNvPr id="10254" name="AutoShape 8"/>
            <p:cNvSpPr>
              <a:spLocks noChangeAspect="1" noChangeArrowheads="1"/>
            </p:cNvSpPr>
            <p:nvPr/>
          </p:nvSpPr>
          <p:spPr bwMode="auto">
            <a:xfrm>
              <a:off x="1257" y="1171"/>
              <a:ext cx="14400" cy="4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5" name="Text Box 9"/>
            <p:cNvSpPr txBox="1">
              <a:spLocks noChangeArrowheads="1"/>
            </p:cNvSpPr>
            <p:nvPr/>
          </p:nvSpPr>
          <p:spPr bwMode="auto">
            <a:xfrm>
              <a:off x="2877" y="1351"/>
              <a:ext cx="1501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6" name="Text Box 10"/>
            <p:cNvSpPr txBox="1">
              <a:spLocks noChangeArrowheads="1"/>
            </p:cNvSpPr>
            <p:nvPr/>
          </p:nvSpPr>
          <p:spPr bwMode="auto">
            <a:xfrm>
              <a:off x="1797" y="2791"/>
              <a:ext cx="1134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7" name="Freeform 11"/>
            <p:cNvSpPr>
              <a:spLocks/>
            </p:cNvSpPr>
            <p:nvPr/>
          </p:nvSpPr>
          <p:spPr bwMode="auto">
            <a:xfrm>
              <a:off x="179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8" name="Text Box 12"/>
            <p:cNvSpPr txBox="1">
              <a:spLocks noChangeArrowheads="1"/>
            </p:cNvSpPr>
            <p:nvPr/>
          </p:nvSpPr>
          <p:spPr bwMode="auto">
            <a:xfrm>
              <a:off x="4317" y="2431"/>
              <a:ext cx="1073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9" name="Text Box 13"/>
            <p:cNvSpPr txBox="1">
              <a:spLocks noChangeArrowheads="1"/>
            </p:cNvSpPr>
            <p:nvPr/>
          </p:nvSpPr>
          <p:spPr bwMode="auto">
            <a:xfrm>
              <a:off x="4938" y="3945"/>
              <a:ext cx="1082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0" name="Text Box 14"/>
            <p:cNvSpPr txBox="1">
              <a:spLocks noChangeArrowheads="1"/>
            </p:cNvSpPr>
            <p:nvPr/>
          </p:nvSpPr>
          <p:spPr bwMode="auto">
            <a:xfrm>
              <a:off x="5577" y="3038"/>
              <a:ext cx="125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1" name="Line 15"/>
            <p:cNvSpPr>
              <a:spLocks noChangeShapeType="1"/>
            </p:cNvSpPr>
            <p:nvPr/>
          </p:nvSpPr>
          <p:spPr bwMode="auto">
            <a:xfrm>
              <a:off x="5397" y="3718"/>
              <a:ext cx="1439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Freeform 16"/>
            <p:cNvSpPr>
              <a:spLocks/>
            </p:cNvSpPr>
            <p:nvPr/>
          </p:nvSpPr>
          <p:spPr bwMode="auto">
            <a:xfrm>
              <a:off x="2957" y="2391"/>
              <a:ext cx="2034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62 w 2032"/>
                <a:gd name="T7" fmla="*/ 540 h 1700"/>
                <a:gd name="T8" fmla="*/ 1062 w 2032"/>
                <a:gd name="T9" fmla="*/ 660 h 1700"/>
                <a:gd name="T10" fmla="*/ 1142 w 2032"/>
                <a:gd name="T11" fmla="*/ 780 h 1700"/>
                <a:gd name="T12" fmla="*/ 1182 w 2032"/>
                <a:gd name="T13" fmla="*/ 840 h 1700"/>
                <a:gd name="T14" fmla="*/ 1262 w 2032"/>
                <a:gd name="T15" fmla="*/ 1040 h 1700"/>
                <a:gd name="T16" fmla="*/ 1342 w 2032"/>
                <a:gd name="T17" fmla="*/ 1080 h 1700"/>
                <a:gd name="T18" fmla="*/ 1502 w 2032"/>
                <a:gd name="T19" fmla="*/ 1340 h 1700"/>
                <a:gd name="T20" fmla="*/ 1620 w 2032"/>
                <a:gd name="T21" fmla="*/ 1560 h 1700"/>
                <a:gd name="T22" fmla="*/ 1640 w 2032"/>
                <a:gd name="T23" fmla="*/ 1620 h 1700"/>
                <a:gd name="T24" fmla="*/ 1700 w 2032"/>
                <a:gd name="T25" fmla="*/ 1640 h 1700"/>
                <a:gd name="T26" fmla="*/ 1760 w 2032"/>
                <a:gd name="T27" fmla="*/ 1700 h 1700"/>
                <a:gd name="T28" fmla="*/ 1900 w 2032"/>
                <a:gd name="T29" fmla="*/ 1700 h 1700"/>
                <a:gd name="T30" fmla="*/ 2040 w 2032"/>
                <a:gd name="T31" fmla="*/ 1660 h 1700"/>
                <a:gd name="T32" fmla="*/ 2060 w 2032"/>
                <a:gd name="T33" fmla="*/ 1600 h 1700"/>
                <a:gd name="T34" fmla="*/ 2000 w 2032"/>
                <a:gd name="T35" fmla="*/ 1560 h 1700"/>
                <a:gd name="T36" fmla="*/ 1920 w 2032"/>
                <a:gd name="T37" fmla="*/ 1440 h 1700"/>
                <a:gd name="T38" fmla="*/ 1840 w 2032"/>
                <a:gd name="T39" fmla="*/ 1320 h 1700"/>
                <a:gd name="T40" fmla="*/ 1800 w 2032"/>
                <a:gd name="T41" fmla="*/ 1200 h 1700"/>
                <a:gd name="T42" fmla="*/ 1740 w 2032"/>
                <a:gd name="T43" fmla="*/ 1080 h 1700"/>
                <a:gd name="T44" fmla="*/ 1720 w 2032"/>
                <a:gd name="T45" fmla="*/ 1020 h 1700"/>
                <a:gd name="T46" fmla="*/ 1660 w 2032"/>
                <a:gd name="T47" fmla="*/ 980 h 1700"/>
                <a:gd name="T48" fmla="*/ 1502 w 2032"/>
                <a:gd name="T49" fmla="*/ 800 h 1700"/>
                <a:gd name="T50" fmla="*/ 1482 w 2032"/>
                <a:gd name="T51" fmla="*/ 740 h 1700"/>
                <a:gd name="T52" fmla="*/ 1342 w 2032"/>
                <a:gd name="T53" fmla="*/ 720 h 1700"/>
                <a:gd name="T54" fmla="*/ 1102 w 2032"/>
                <a:gd name="T55" fmla="*/ 560 h 1700"/>
                <a:gd name="T56" fmla="*/ 942 w 2032"/>
                <a:gd name="T57" fmla="*/ 420 h 1700"/>
                <a:gd name="T58" fmla="*/ 822 w 2032"/>
                <a:gd name="T59" fmla="*/ 340 h 1700"/>
                <a:gd name="T60" fmla="*/ 662 w 2032"/>
                <a:gd name="T61" fmla="*/ 180 h 1700"/>
                <a:gd name="T62" fmla="*/ 602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3" name="Line 17"/>
            <p:cNvSpPr>
              <a:spLocks noChangeShapeType="1"/>
            </p:cNvSpPr>
            <p:nvPr/>
          </p:nvSpPr>
          <p:spPr bwMode="auto">
            <a:xfrm>
              <a:off x="1437" y="3871"/>
              <a:ext cx="3959" cy="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4" name="Line 18"/>
            <p:cNvSpPr>
              <a:spLocks noChangeShapeType="1"/>
            </p:cNvSpPr>
            <p:nvPr/>
          </p:nvSpPr>
          <p:spPr bwMode="auto">
            <a:xfrm>
              <a:off x="3238" y="189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5" name="Line 19"/>
            <p:cNvSpPr>
              <a:spLocks noChangeShapeType="1"/>
            </p:cNvSpPr>
            <p:nvPr/>
          </p:nvSpPr>
          <p:spPr bwMode="auto">
            <a:xfrm>
              <a:off x="10251" y="3718"/>
              <a:ext cx="1437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6" name="Text Box 20"/>
            <p:cNvSpPr txBox="1">
              <a:spLocks noChangeArrowheads="1"/>
            </p:cNvSpPr>
            <p:nvPr/>
          </p:nvSpPr>
          <p:spPr bwMode="auto">
            <a:xfrm>
              <a:off x="10251" y="3038"/>
              <a:ext cx="162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7" name="Freeform 21"/>
            <p:cNvSpPr>
              <a:spLocks/>
            </p:cNvSpPr>
            <p:nvPr/>
          </p:nvSpPr>
          <p:spPr bwMode="auto">
            <a:xfrm rot="2700000">
              <a:off x="8291" y="2596"/>
              <a:ext cx="2032" cy="1701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58 h 1700"/>
                <a:gd name="T16" fmla="*/ 1324 w 2032"/>
                <a:gd name="T17" fmla="*/ 1098 h 1700"/>
                <a:gd name="T18" fmla="*/ 1484 w 2032"/>
                <a:gd name="T19" fmla="*/ 1358 h 1700"/>
                <a:gd name="T20" fmla="*/ 1584 w 2032"/>
                <a:gd name="T21" fmla="*/ 1578 h 1700"/>
                <a:gd name="T22" fmla="*/ 1604 w 2032"/>
                <a:gd name="T23" fmla="*/ 1638 h 1700"/>
                <a:gd name="T24" fmla="*/ 1664 w 2032"/>
                <a:gd name="T25" fmla="*/ 1658 h 1700"/>
                <a:gd name="T26" fmla="*/ 1724 w 2032"/>
                <a:gd name="T27" fmla="*/ 1718 h 1700"/>
                <a:gd name="T28" fmla="*/ 1864 w 2032"/>
                <a:gd name="T29" fmla="*/ 1718 h 1700"/>
                <a:gd name="T30" fmla="*/ 2004 w 2032"/>
                <a:gd name="T31" fmla="*/ 1678 h 1700"/>
                <a:gd name="T32" fmla="*/ 2024 w 2032"/>
                <a:gd name="T33" fmla="*/ 1618 h 1700"/>
                <a:gd name="T34" fmla="*/ 1964 w 2032"/>
                <a:gd name="T35" fmla="*/ 1578 h 1700"/>
                <a:gd name="T36" fmla="*/ 1884 w 2032"/>
                <a:gd name="T37" fmla="*/ 1458 h 1700"/>
                <a:gd name="T38" fmla="*/ 1804 w 2032"/>
                <a:gd name="T39" fmla="*/ 1338 h 1700"/>
                <a:gd name="T40" fmla="*/ 1764 w 2032"/>
                <a:gd name="T41" fmla="*/ 1218 h 1700"/>
                <a:gd name="T42" fmla="*/ 1704 w 2032"/>
                <a:gd name="T43" fmla="*/ 1098 h 1700"/>
                <a:gd name="T44" fmla="*/ 1684 w 2032"/>
                <a:gd name="T45" fmla="*/ 1038 h 1700"/>
                <a:gd name="T46" fmla="*/ 1624 w 2032"/>
                <a:gd name="T47" fmla="*/ 998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8" name="Text Box 22"/>
            <p:cNvSpPr txBox="1">
              <a:spLocks noChangeArrowheads="1"/>
            </p:cNvSpPr>
            <p:nvPr/>
          </p:nvSpPr>
          <p:spPr bwMode="auto">
            <a:xfrm>
              <a:off x="9537" y="20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9" name="Text Box 23"/>
            <p:cNvSpPr txBox="1">
              <a:spLocks noChangeArrowheads="1"/>
            </p:cNvSpPr>
            <p:nvPr/>
          </p:nvSpPr>
          <p:spPr bwMode="auto">
            <a:xfrm>
              <a:off x="6836" y="2071"/>
              <a:ext cx="1075" cy="6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0" name="Freeform 24"/>
            <p:cNvSpPr>
              <a:spLocks/>
            </p:cNvSpPr>
            <p:nvPr/>
          </p:nvSpPr>
          <p:spPr bwMode="auto">
            <a:xfrm rot="2700000">
              <a:off x="7102" y="3066"/>
              <a:ext cx="2190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19 w 2189"/>
                <a:gd name="T7" fmla="*/ 20 h 920"/>
                <a:gd name="T8" fmla="*/ 1639 w 2189"/>
                <a:gd name="T9" fmla="*/ 80 h 920"/>
                <a:gd name="T10" fmla="*/ 1679 w 2189"/>
                <a:gd name="T11" fmla="*/ 160 h 920"/>
                <a:gd name="T12" fmla="*/ 1739 w 2189"/>
                <a:gd name="T13" fmla="*/ 240 h 920"/>
                <a:gd name="T14" fmla="*/ 1819 w 2189"/>
                <a:gd name="T15" fmla="*/ 360 h 920"/>
                <a:gd name="T16" fmla="*/ 1899 w 2189"/>
                <a:gd name="T17" fmla="*/ 380 h 920"/>
                <a:gd name="T18" fmla="*/ 2099 w 2189"/>
                <a:gd name="T19" fmla="*/ 520 h 920"/>
                <a:gd name="T20" fmla="*/ 2159 w 2189"/>
                <a:gd name="T21" fmla="*/ 820 h 920"/>
                <a:gd name="T22" fmla="*/ 2119 w 2189"/>
                <a:gd name="T23" fmla="*/ 880 h 920"/>
                <a:gd name="T24" fmla="*/ 1999 w 2189"/>
                <a:gd name="T25" fmla="*/ 920 h 920"/>
                <a:gd name="T26" fmla="*/ 2039 w 2189"/>
                <a:gd name="T27" fmla="*/ 860 h 920"/>
                <a:gd name="T28" fmla="*/ 1919 w 2189"/>
                <a:gd name="T29" fmla="*/ 820 h 920"/>
                <a:gd name="T30" fmla="*/ 1579 w 2189"/>
                <a:gd name="T31" fmla="*/ 800 h 920"/>
                <a:gd name="T32" fmla="*/ 1439 w 2189"/>
                <a:gd name="T33" fmla="*/ 820 h 920"/>
                <a:gd name="T34" fmla="*/ 1379 w 2189"/>
                <a:gd name="T35" fmla="*/ 840 h 920"/>
                <a:gd name="T36" fmla="*/ 1239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1" name="Line 25"/>
            <p:cNvSpPr>
              <a:spLocks noChangeShapeType="1"/>
            </p:cNvSpPr>
            <p:nvPr/>
          </p:nvSpPr>
          <p:spPr bwMode="auto">
            <a:xfrm flipV="1">
              <a:off x="6837" y="3871"/>
              <a:ext cx="3421" cy="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Text Box 26"/>
            <p:cNvSpPr txBox="1">
              <a:spLocks noChangeArrowheads="1"/>
            </p:cNvSpPr>
            <p:nvPr/>
          </p:nvSpPr>
          <p:spPr bwMode="auto">
            <a:xfrm>
              <a:off x="8636" y="4771"/>
              <a:ext cx="1975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3" name="Line 27"/>
            <p:cNvSpPr>
              <a:spLocks noChangeShapeType="1"/>
            </p:cNvSpPr>
            <p:nvPr/>
          </p:nvSpPr>
          <p:spPr bwMode="auto">
            <a:xfrm>
              <a:off x="8457" y="171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28"/>
            <p:cNvSpPr>
              <a:spLocks noChangeShapeType="1"/>
            </p:cNvSpPr>
            <p:nvPr/>
          </p:nvSpPr>
          <p:spPr bwMode="auto">
            <a:xfrm>
              <a:off x="12597" y="2251"/>
              <a:ext cx="2341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Text Box 29"/>
            <p:cNvSpPr txBox="1">
              <a:spLocks noChangeArrowheads="1"/>
            </p:cNvSpPr>
            <p:nvPr/>
          </p:nvSpPr>
          <p:spPr bwMode="auto">
            <a:xfrm>
              <a:off x="12057" y="2791"/>
              <a:ext cx="1086" cy="8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6" name="Freeform 30"/>
            <p:cNvSpPr>
              <a:spLocks/>
            </p:cNvSpPr>
            <p:nvPr/>
          </p:nvSpPr>
          <p:spPr bwMode="auto">
            <a:xfrm>
              <a:off x="1205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Freeform 31"/>
            <p:cNvSpPr>
              <a:spLocks/>
            </p:cNvSpPr>
            <p:nvPr/>
          </p:nvSpPr>
          <p:spPr bwMode="auto">
            <a:xfrm>
              <a:off x="12957" y="2337"/>
              <a:ext cx="2032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40 h 1700"/>
                <a:gd name="T16" fmla="*/ 1324 w 2032"/>
                <a:gd name="T17" fmla="*/ 1080 h 1700"/>
                <a:gd name="T18" fmla="*/ 1484 w 2032"/>
                <a:gd name="T19" fmla="*/ 1340 h 1700"/>
                <a:gd name="T20" fmla="*/ 1584 w 2032"/>
                <a:gd name="T21" fmla="*/ 1560 h 1700"/>
                <a:gd name="T22" fmla="*/ 1604 w 2032"/>
                <a:gd name="T23" fmla="*/ 1620 h 1700"/>
                <a:gd name="T24" fmla="*/ 1664 w 2032"/>
                <a:gd name="T25" fmla="*/ 1640 h 1700"/>
                <a:gd name="T26" fmla="*/ 1724 w 2032"/>
                <a:gd name="T27" fmla="*/ 1700 h 1700"/>
                <a:gd name="T28" fmla="*/ 1864 w 2032"/>
                <a:gd name="T29" fmla="*/ 1700 h 1700"/>
                <a:gd name="T30" fmla="*/ 2004 w 2032"/>
                <a:gd name="T31" fmla="*/ 1660 h 1700"/>
                <a:gd name="T32" fmla="*/ 2024 w 2032"/>
                <a:gd name="T33" fmla="*/ 1600 h 1700"/>
                <a:gd name="T34" fmla="*/ 1964 w 2032"/>
                <a:gd name="T35" fmla="*/ 1560 h 1700"/>
                <a:gd name="T36" fmla="*/ 1884 w 2032"/>
                <a:gd name="T37" fmla="*/ 1440 h 1700"/>
                <a:gd name="T38" fmla="*/ 1804 w 2032"/>
                <a:gd name="T39" fmla="*/ 1320 h 1700"/>
                <a:gd name="T40" fmla="*/ 1764 w 2032"/>
                <a:gd name="T41" fmla="*/ 1200 h 1700"/>
                <a:gd name="T42" fmla="*/ 1704 w 2032"/>
                <a:gd name="T43" fmla="*/ 1080 h 1700"/>
                <a:gd name="T44" fmla="*/ 1684 w 2032"/>
                <a:gd name="T45" fmla="*/ 1020 h 1700"/>
                <a:gd name="T46" fmla="*/ 1624 w 2032"/>
                <a:gd name="T47" fmla="*/ 980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32"/>
            <p:cNvSpPr>
              <a:spLocks noChangeShapeType="1"/>
            </p:cNvSpPr>
            <p:nvPr/>
          </p:nvSpPr>
          <p:spPr bwMode="auto">
            <a:xfrm>
              <a:off x="13317" y="1711"/>
              <a:ext cx="1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Text Box 33"/>
            <p:cNvSpPr txBox="1">
              <a:spLocks noChangeArrowheads="1"/>
            </p:cNvSpPr>
            <p:nvPr/>
          </p:nvSpPr>
          <p:spPr bwMode="auto">
            <a:xfrm>
              <a:off x="13677" y="4318"/>
              <a:ext cx="18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0" name="Line 34"/>
            <p:cNvSpPr>
              <a:spLocks noChangeShapeType="1"/>
            </p:cNvSpPr>
            <p:nvPr/>
          </p:nvSpPr>
          <p:spPr bwMode="auto">
            <a:xfrm>
              <a:off x="8997" y="1797"/>
              <a:ext cx="0" cy="3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1" name="Text Box 35"/>
            <p:cNvSpPr txBox="1">
              <a:spLocks noChangeArrowheads="1"/>
            </p:cNvSpPr>
            <p:nvPr/>
          </p:nvSpPr>
          <p:spPr bwMode="auto">
            <a:xfrm>
              <a:off x="13933" y="22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2" name="Line 36"/>
            <p:cNvSpPr>
              <a:spLocks noChangeShapeType="1"/>
            </p:cNvSpPr>
            <p:nvPr/>
          </p:nvSpPr>
          <p:spPr bwMode="auto">
            <a:xfrm flipV="1">
              <a:off x="11697" y="3871"/>
              <a:ext cx="3600" cy="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0249" name="Object 37"/>
          <p:cNvGraphicFramePr>
            <a:graphicFrameLocks noChangeAspect="1"/>
          </p:cNvGraphicFramePr>
          <p:nvPr/>
        </p:nvGraphicFramePr>
        <p:xfrm>
          <a:off x="5795963" y="884238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0" imgW="2946400" imgH="381000" progId="Equation.DSMT4">
                  <p:embed/>
                </p:oleObj>
              </mc:Choice>
              <mc:Fallback>
                <p:oleObj name="Equation" r:id="rId10" imgW="2946400" imgH="38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84238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38"/>
          <p:cNvSpPr txBox="1">
            <a:spLocks noChangeArrowheads="1"/>
          </p:cNvSpPr>
          <p:nvPr/>
        </p:nvSpPr>
        <p:spPr bwMode="auto">
          <a:xfrm>
            <a:off x="4932363" y="836613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</p:txBody>
      </p:sp>
      <p:sp>
        <p:nvSpPr>
          <p:cNvPr id="10251" name="Text Box 29"/>
          <p:cNvSpPr txBox="1">
            <a:spLocks noChangeArrowheads="1"/>
          </p:cNvSpPr>
          <p:nvPr/>
        </p:nvSpPr>
        <p:spPr bwMode="auto">
          <a:xfrm>
            <a:off x="7192963" y="2909888"/>
            <a:ext cx="4318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" name="弧形 42"/>
          <p:cNvSpPr/>
          <p:nvPr/>
        </p:nvSpPr>
        <p:spPr bwMode="auto">
          <a:xfrm flipH="1">
            <a:off x="7192963" y="3141663"/>
            <a:ext cx="704850" cy="539750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  <p:sp>
        <p:nvSpPr>
          <p:cNvPr id="44" name="弧形 43"/>
          <p:cNvSpPr>
            <a:spLocks noChangeAspect="1"/>
          </p:cNvSpPr>
          <p:nvPr/>
        </p:nvSpPr>
        <p:spPr bwMode="auto">
          <a:xfrm flipH="1">
            <a:off x="7221538" y="3197225"/>
            <a:ext cx="647700" cy="466725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84C57-9B17-45A9-9B5D-05F45A25E7F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755650" y="620713"/>
          <a:ext cx="3489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3492500" imgH="457200" progId="Equation.DSMT4">
                  <p:embed/>
                </p:oleObj>
              </mc:Choice>
              <mc:Fallback>
                <p:oleObj name="Equation" r:id="rId3" imgW="3492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3489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4211638" y="119697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: Step function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755650" y="1773238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1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夾角決定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755650" y="2349500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等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原點的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1116013" y="2781300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注意正負號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E479F4-9D8C-4425-AC88-1E5A51B4360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68313" y="333375"/>
            <a:ext cx="8207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Effect of the filter designed by the fractional Fourier transform (FRFT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Placing a cutoff line in the direction of (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, cos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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= 0          	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= 0.15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	 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993300"/>
                </a:solidFill>
                <a:latin typeface="Times New Roman" panose="02020603050405020304" pitchFamily="18" charset="0"/>
              </a:rPr>
              <a:t> = 0.35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	    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 = 0.5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time domain)                                			     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(FT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 flipV="1">
            <a:off x="1258888" y="2205038"/>
            <a:ext cx="0" cy="1600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 rot="17820000" flipV="1">
            <a:off x="4834732" y="2216944"/>
            <a:ext cx="0" cy="1671637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rot="19980000" flipV="1">
            <a:off x="3132138" y="2205038"/>
            <a:ext cx="0" cy="1600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 rot="-3780000">
            <a:off x="6688931" y="2177257"/>
            <a:ext cx="809625" cy="15859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3</TotalTime>
  <Words>1404</Words>
  <Application>Microsoft Office PowerPoint</Application>
  <PresentationFormat>如螢幕大小 (4:3)</PresentationFormat>
  <Paragraphs>327</Paragraphs>
  <Slides>34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4</vt:i4>
      </vt:variant>
    </vt:vector>
  </HeadingPairs>
  <TitlesOfParts>
    <vt:vector size="43" baseType="lpstr">
      <vt:lpstr>新細明體</vt:lpstr>
      <vt:lpstr>標楷體</vt:lpstr>
      <vt:lpstr>Arial</vt:lpstr>
      <vt:lpstr>Symbol</vt:lpstr>
      <vt:lpstr>Times New Roman</vt:lpstr>
      <vt:lpstr>Wingdings</vt:lpstr>
      <vt:lpstr>19_預設簡報設計</vt:lpstr>
      <vt:lpstr>Equation</vt:lpstr>
      <vt:lpstr>點陣圖影像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32</cp:revision>
  <dcterms:created xsi:type="dcterms:W3CDTF">2007-09-19T14:57:43Z</dcterms:created>
  <dcterms:modified xsi:type="dcterms:W3CDTF">2020-11-12T06:23:04Z</dcterms:modified>
</cp:coreProperties>
</file>